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8"/>
  </p:notesMasterIdLst>
  <p:sldIdLst>
    <p:sldId id="506" r:id="rId2"/>
    <p:sldId id="531" r:id="rId3"/>
    <p:sldId id="498" r:id="rId4"/>
    <p:sldId id="496" r:id="rId5"/>
    <p:sldId id="509" r:id="rId6"/>
    <p:sldId id="510" r:id="rId7"/>
    <p:sldId id="528" r:id="rId8"/>
    <p:sldId id="517" r:id="rId9"/>
    <p:sldId id="530" r:id="rId10"/>
    <p:sldId id="532" r:id="rId11"/>
    <p:sldId id="521" r:id="rId12"/>
    <p:sldId id="522" r:id="rId13"/>
    <p:sldId id="524" r:id="rId14"/>
    <p:sldId id="535" r:id="rId15"/>
    <p:sldId id="533" r:id="rId16"/>
    <p:sldId id="537" r:id="rId17"/>
  </p:sldIdLst>
  <p:sldSz cx="12188825" cy="6858000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3333CC"/>
    <a:srgbClr val="660066"/>
    <a:srgbClr val="3333FF"/>
    <a:srgbClr val="0000CC"/>
    <a:srgbClr val="FF3300"/>
    <a:srgbClr val="FFFFFF"/>
    <a:srgbClr val="CC99FF"/>
    <a:srgbClr val="CCECFF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76" autoAdjust="0"/>
    <p:restoredTop sz="97692" autoAdjust="0"/>
  </p:normalViewPr>
  <p:slideViewPr>
    <p:cSldViewPr>
      <p:cViewPr varScale="1">
        <p:scale>
          <a:sx n="73" d="100"/>
          <a:sy n="73" d="100"/>
        </p:scale>
        <p:origin x="82" y="298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5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97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118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7.wmf"/><Relationship Id="rId2" Type="http://schemas.openxmlformats.org/officeDocument/2006/relationships/image" Target="../media/image109.wmf"/><Relationship Id="rId1" Type="http://schemas.openxmlformats.org/officeDocument/2006/relationships/image" Target="../media/image97.wmf"/><Relationship Id="rId6" Type="http://schemas.openxmlformats.org/officeDocument/2006/relationships/image" Target="../media/image113.wmf"/><Relationship Id="rId11" Type="http://schemas.openxmlformats.org/officeDocument/2006/relationships/image" Target="../media/image116.wmf"/><Relationship Id="rId5" Type="http://schemas.openxmlformats.org/officeDocument/2006/relationships/image" Target="../media/image112.wmf"/><Relationship Id="rId10" Type="http://schemas.openxmlformats.org/officeDocument/2006/relationships/image" Target="../media/image115.wmf"/><Relationship Id="rId4" Type="http://schemas.openxmlformats.org/officeDocument/2006/relationships/image" Target="../media/image111.wmf"/><Relationship Id="rId9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21.wmf"/><Relationship Id="rId16" Type="http://schemas.openxmlformats.org/officeDocument/2006/relationships/image" Target="../media/image133.wmf"/><Relationship Id="rId1" Type="http://schemas.openxmlformats.org/officeDocument/2006/relationships/image" Target="../media/image120.wmf"/><Relationship Id="rId6" Type="http://schemas.openxmlformats.org/officeDocument/2006/relationships/image" Target="../media/image92.wmf"/><Relationship Id="rId11" Type="http://schemas.openxmlformats.org/officeDocument/2006/relationships/image" Target="../media/image128.wmf"/><Relationship Id="rId5" Type="http://schemas.openxmlformats.org/officeDocument/2006/relationships/image" Target="../media/image91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4" Type="http://schemas.openxmlformats.org/officeDocument/2006/relationships/image" Target="../media/image123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9.wmf"/><Relationship Id="rId7" Type="http://schemas.openxmlformats.org/officeDocument/2006/relationships/image" Target="../media/image6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1.wmf"/><Relationship Id="rId7" Type="http://schemas.openxmlformats.org/officeDocument/2006/relationships/image" Target="../media/image79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2.wmf"/><Relationship Id="rId9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71.wmf"/><Relationship Id="rId7" Type="http://schemas.openxmlformats.org/officeDocument/2006/relationships/image" Target="../media/image87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72.wmf"/><Relationship Id="rId9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91.wmf"/><Relationship Id="rId5" Type="http://schemas.openxmlformats.org/officeDocument/2006/relationships/image" Target="../media/image92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950EC-FED3-455C-9A81-023DF8037D92}" type="datetimeFigureOut">
              <a:rPr lang="en-US" smtClean="0"/>
              <a:pPr/>
              <a:t>5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FAE36-A1C9-4A5A-B42C-90FFEA8965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62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6451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52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C58E2-12B0-4EA3-B4ED-9734251682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3606" y="1122363"/>
            <a:ext cx="9141619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C3D19A8-450C-440B-B0A9-791AC84888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606" y="3602038"/>
            <a:ext cx="9141619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95B97A-7B99-4A5C-BAA3-18A0506CC5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F3EBAB-801D-4BF9-B418-283CFD5C6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8A0E7E-EB01-4A78-A44B-0FA0ED2DE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0673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AD966-6446-463E-93F2-A5496743CE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B944D-8767-4DA3-A9BD-D952D4DD3D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16FC3D-3AEC-4DC1-9ABA-4F08DCA26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523D32-D09F-47F0-823B-EA35E2221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5E5CA4-DA60-4D72-B360-2D7D209E0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914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FB7127A-0F6A-4835-9655-44E37FE6AB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2628" y="365125"/>
            <a:ext cx="262821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865E48-A8B0-4C61-95DE-B0492E0154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7982" y="365125"/>
            <a:ext cx="7732286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B99D39-60DD-4E4D-8CF8-328C4FEAA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DE92C7-AA13-44C9-B81E-953BA8B8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62F1AD-B92D-4625-8B1A-4F2C3A0AA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124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55D9D-EFC2-4106-B30C-812CB3D1E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1B8A7C-09B7-4663-8A86-87AF280679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211704-2AAC-43BE-8B5E-517899FDA7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7EDAB9-15F8-48BB-AA7F-6EC849C682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4BEEBE-3AF3-4A32-B67A-A8220BA28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216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7A4104-A056-4287-ABA6-376E419582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633" y="1709745"/>
            <a:ext cx="10512862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2458AE-B271-4A63-B085-56AAEC98B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633" y="4589470"/>
            <a:ext cx="10512862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E75046-104D-4A27-86BB-FA0A58F790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85CBE2-145A-4AC6-939E-A3E100EC7F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53B755-B907-4064-B916-7F76A3F09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402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FBD3FE-1DFC-4E77-929C-15E175AEF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B672E-B253-4004-B105-9347DE6557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7985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B0266E-894A-419C-A787-ED09115F33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95C017-1942-44B3-ADE1-F136B513F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D46DA1-BB25-4B96-BC06-AA02758FD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86A75E-4CD9-46B0-88CE-BC7A8E7A4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912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295A7C-B901-4A3E-BEAC-E241B17619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569" y="365129"/>
            <a:ext cx="10512862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6962D5-8AC2-458B-BB86-E7383B038F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573" y="1681163"/>
            <a:ext cx="5156444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7A7ACA-EDBB-45B7-8762-31B6208981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573" y="2505075"/>
            <a:ext cx="5156444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D7F9F-CFA3-4A93-8ECA-0CFB349A06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0593" y="1681163"/>
            <a:ext cx="518183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F4C168B-43BF-4DA6-9DB9-47447C70A9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0593" y="2505075"/>
            <a:ext cx="518183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2C80BF3-254A-4B39-89CA-88B348B0C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5872114-CD13-485F-AC20-14FC60A58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500882D-7486-456E-A978-E75D4B33F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526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984310-8550-472B-BF2F-39D0F16DC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24F3978-E7D7-4424-BDA7-72A317C28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F6710A4-AF7F-4D23-AFF9-B94FFAA1D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700D31-E202-44C2-AE81-7B31AD726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151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8AB1FB7-907B-4A43-AE8C-4FA2B5B3BD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5BDFDA-D5B0-4397-B74D-FD42D67350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647385-D0BC-468C-B327-FEDE145D8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91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7234FE-9F56-4376-9396-ABFD9923AC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573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15535F-1E04-4090-96AD-65F947A62A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838" y="987432"/>
            <a:ext cx="617059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05BAB1E-03F8-4CE8-8CF4-63D12638D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573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93D7CC-4D3C-441E-905D-70D05F60F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FAA4CA-882F-4881-90B3-BD40CEA7C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DCF527-014F-47CD-9F36-1EB19BC32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686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DE6A85-1F9E-4D7B-8278-00C80B8C18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573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BD30E4D-E06E-4A18-8AFA-5FBA6686C1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1838" y="987432"/>
            <a:ext cx="617059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67FC84-C468-4639-B6DD-CCB2144C37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573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56350E-0155-47E8-99E0-C0021787B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BE1A08-1022-48D1-AD0D-B7077A540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166C97-8991-45F1-B80B-5C17310CC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468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7E3302-C30B-470D-A29E-FFC6151083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7982" y="365129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02BEBC-D880-4109-A4F8-45D2F4BE7E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93804D-3847-4826-8866-D97F65DBB3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7982" y="6356357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F41DB8-E429-4A3F-B93A-9E2DB0CFC3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6F12EF-3DBA-4B46-81EE-9F1A904BFD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7549" y="6356357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5B20F6-C2AF-43E6-8B7E-E25CE0094E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08357" y="6356357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8DF51-1898-40BA-9565-38531603C03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2301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85.wmf"/><Relationship Id="rId26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52.bin"/><Relationship Id="rId25" Type="http://schemas.openxmlformats.org/officeDocument/2006/relationships/image" Target="../media/image8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6.emf"/><Relationship Id="rId20" Type="http://schemas.openxmlformats.org/officeDocument/2006/relationships/image" Target="../media/image86.wmf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83.emf"/><Relationship Id="rId5" Type="http://schemas.openxmlformats.org/officeDocument/2006/relationships/image" Target="../media/image65.emf"/><Relationship Id="rId15" Type="http://schemas.openxmlformats.org/officeDocument/2006/relationships/image" Target="../media/image61.emf"/><Relationship Id="rId23" Type="http://schemas.openxmlformats.org/officeDocument/2006/relationships/image" Target="../media/image82.emf"/><Relationship Id="rId28" Type="http://schemas.openxmlformats.org/officeDocument/2006/relationships/oleObject" Target="../embeddings/oleObject56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53.bin"/><Relationship Id="rId31" Type="http://schemas.openxmlformats.org/officeDocument/2006/relationships/image" Target="../media/image9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72.wmf"/><Relationship Id="rId22" Type="http://schemas.openxmlformats.org/officeDocument/2006/relationships/image" Target="../media/image87.wmf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62.wmf"/><Relationship Id="rId18" Type="http://schemas.openxmlformats.org/officeDocument/2006/relationships/image" Target="../media/image95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emf"/><Relationship Id="rId11" Type="http://schemas.openxmlformats.org/officeDocument/2006/relationships/image" Target="../media/image91.wmf"/><Relationship Id="rId5" Type="http://schemas.openxmlformats.org/officeDocument/2006/relationships/image" Target="../media/image65.e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7.emf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01.wmf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99.wmf"/><Relationship Id="rId25" Type="http://schemas.openxmlformats.org/officeDocument/2006/relationships/image" Target="../media/image9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emf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5.e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00.wmf"/><Relationship Id="rId4" Type="http://schemas.openxmlformats.org/officeDocument/2006/relationships/image" Target="../media/image57.emf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9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0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7.wmf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05.wmf"/><Relationship Id="rId25" Type="http://schemas.openxmlformats.org/officeDocument/2006/relationships/image" Target="../media/image9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emf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65.e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06.wmf"/><Relationship Id="rId4" Type="http://schemas.openxmlformats.org/officeDocument/2006/relationships/image" Target="../media/image57.emf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92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85.bin"/><Relationship Id="rId26" Type="http://schemas.openxmlformats.org/officeDocument/2006/relationships/image" Target="../media/image91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13.wmf"/><Relationship Id="rId34" Type="http://schemas.openxmlformats.org/officeDocument/2006/relationships/image" Target="../media/image117.wmf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11.wmf"/><Relationship Id="rId25" Type="http://schemas.openxmlformats.org/officeDocument/2006/relationships/oleObject" Target="../embeddings/oleObject88.bin"/><Relationship Id="rId33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emf"/><Relationship Id="rId11" Type="http://schemas.openxmlformats.org/officeDocument/2006/relationships/image" Target="../media/image97.wmf"/><Relationship Id="rId24" Type="http://schemas.openxmlformats.org/officeDocument/2006/relationships/image" Target="../media/image114.wmf"/><Relationship Id="rId32" Type="http://schemas.openxmlformats.org/officeDocument/2006/relationships/image" Target="../media/image116.wmf"/><Relationship Id="rId5" Type="http://schemas.openxmlformats.org/officeDocument/2006/relationships/image" Target="../media/image65.emf"/><Relationship Id="rId15" Type="http://schemas.openxmlformats.org/officeDocument/2006/relationships/image" Target="../media/image110.wmf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2.wmf"/><Relationship Id="rId36" Type="http://schemas.openxmlformats.org/officeDocument/2006/relationships/image" Target="../media/image118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112.wmf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57.emf"/><Relationship Id="rId9" Type="http://schemas.openxmlformats.org/officeDocument/2006/relationships/image" Target="../media/image94.emf"/><Relationship Id="rId14" Type="http://schemas.openxmlformats.org/officeDocument/2006/relationships/oleObject" Target="../embeddings/oleObject83.bin"/><Relationship Id="rId22" Type="http://schemas.openxmlformats.org/officeDocument/2006/relationships/image" Target="../media/image119.e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115.wmf"/><Relationship Id="rId35" Type="http://schemas.openxmlformats.org/officeDocument/2006/relationships/oleObject" Target="../embeddings/oleObject93.bin"/><Relationship Id="rId8" Type="http://schemas.openxmlformats.org/officeDocument/2006/relationships/image" Target="../media/image93.e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23.wmf"/><Relationship Id="rId26" Type="http://schemas.openxmlformats.org/officeDocument/2006/relationships/oleObject" Target="../embeddings/oleObject101.bin"/><Relationship Id="rId39" Type="http://schemas.openxmlformats.org/officeDocument/2006/relationships/image" Target="../media/image131.wmf"/><Relationship Id="rId21" Type="http://schemas.openxmlformats.org/officeDocument/2006/relationships/image" Target="../media/image91.wmf"/><Relationship Id="rId34" Type="http://schemas.openxmlformats.org/officeDocument/2006/relationships/oleObject" Target="../embeddings/oleObject105.bin"/><Relationship Id="rId42" Type="http://schemas.openxmlformats.org/officeDocument/2006/relationships/oleObject" Target="../embeddings/oleObject109.bin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98.bin"/><Relationship Id="rId29" Type="http://schemas.openxmlformats.org/officeDocument/2006/relationships/image" Target="../media/image126.wmf"/><Relationship Id="rId41" Type="http://schemas.openxmlformats.org/officeDocument/2006/relationships/image" Target="../media/image13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94.bin"/><Relationship Id="rId24" Type="http://schemas.openxmlformats.org/officeDocument/2006/relationships/oleObject" Target="../embeddings/oleObject100.bin"/><Relationship Id="rId32" Type="http://schemas.openxmlformats.org/officeDocument/2006/relationships/oleObject" Target="../embeddings/oleObject104.bin"/><Relationship Id="rId37" Type="http://schemas.openxmlformats.org/officeDocument/2006/relationships/image" Target="../media/image130.wmf"/><Relationship Id="rId40" Type="http://schemas.openxmlformats.org/officeDocument/2006/relationships/oleObject" Target="../embeddings/oleObject108.bin"/><Relationship Id="rId5" Type="http://schemas.openxmlformats.org/officeDocument/2006/relationships/image" Target="../media/image65.emf"/><Relationship Id="rId15" Type="http://schemas.openxmlformats.org/officeDocument/2006/relationships/oleObject" Target="../embeddings/oleObject96.bin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102.bin"/><Relationship Id="rId36" Type="http://schemas.openxmlformats.org/officeDocument/2006/relationships/oleObject" Target="../embeddings/oleObject106.bin"/><Relationship Id="rId10" Type="http://schemas.openxmlformats.org/officeDocument/2006/relationships/image" Target="../media/image135.emf"/><Relationship Id="rId19" Type="http://schemas.openxmlformats.org/officeDocument/2006/relationships/image" Target="../media/image136.emf"/><Relationship Id="rId31" Type="http://schemas.openxmlformats.org/officeDocument/2006/relationships/image" Target="../media/image127.wmf"/><Relationship Id="rId4" Type="http://schemas.openxmlformats.org/officeDocument/2006/relationships/image" Target="../media/image57.emf"/><Relationship Id="rId9" Type="http://schemas.openxmlformats.org/officeDocument/2006/relationships/image" Target="../media/image134.emf"/><Relationship Id="rId14" Type="http://schemas.openxmlformats.org/officeDocument/2006/relationships/image" Target="../media/image121.wmf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103.bin"/><Relationship Id="rId35" Type="http://schemas.openxmlformats.org/officeDocument/2006/relationships/image" Target="../media/image129.wmf"/><Relationship Id="rId43" Type="http://schemas.openxmlformats.org/officeDocument/2006/relationships/image" Target="../media/image133.wmf"/><Relationship Id="rId8" Type="http://schemas.openxmlformats.org/officeDocument/2006/relationships/image" Target="../media/image93.emf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97.bin"/><Relationship Id="rId25" Type="http://schemas.openxmlformats.org/officeDocument/2006/relationships/image" Target="../media/image124.wmf"/><Relationship Id="rId33" Type="http://schemas.openxmlformats.org/officeDocument/2006/relationships/image" Target="../media/image128.wmf"/><Relationship Id="rId38" Type="http://schemas.openxmlformats.org/officeDocument/2006/relationships/oleObject" Target="../embeddings/oleObject10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26.png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1.wmf"/><Relationship Id="rId26" Type="http://schemas.openxmlformats.org/officeDocument/2006/relationships/image" Target="../media/image45.emf"/><Relationship Id="rId3" Type="http://schemas.openxmlformats.org/officeDocument/2006/relationships/image" Target="../media/image32.emf"/><Relationship Id="rId21" Type="http://schemas.openxmlformats.org/officeDocument/2006/relationships/image" Target="../media/image40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4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0.wmf"/><Relationship Id="rId20" Type="http://schemas.openxmlformats.org/officeDocument/2006/relationships/image" Target="../media/image3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emf"/><Relationship Id="rId11" Type="http://schemas.openxmlformats.org/officeDocument/2006/relationships/image" Target="../media/image28.wmf"/><Relationship Id="rId24" Type="http://schemas.openxmlformats.org/officeDocument/2006/relationships/image" Target="../media/image43.emf"/><Relationship Id="rId5" Type="http://schemas.openxmlformats.org/officeDocument/2006/relationships/image" Target="../media/image34.emf"/><Relationship Id="rId15" Type="http://schemas.openxmlformats.org/officeDocument/2006/relationships/oleObject" Target="../embeddings/oleObject13.bin"/><Relationship Id="rId23" Type="http://schemas.openxmlformats.org/officeDocument/2006/relationships/image" Target="../media/image42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8.emf"/><Relationship Id="rId4" Type="http://schemas.openxmlformats.org/officeDocument/2006/relationships/image" Target="../media/image33.emf"/><Relationship Id="rId9" Type="http://schemas.openxmlformats.org/officeDocument/2006/relationships/image" Target="../media/image36.emf"/><Relationship Id="rId14" Type="http://schemas.openxmlformats.org/officeDocument/2006/relationships/image" Target="../media/image29.wmf"/><Relationship Id="rId22" Type="http://schemas.openxmlformats.org/officeDocument/2006/relationships/image" Target="../media/image41.emf"/><Relationship Id="rId27" Type="http://schemas.openxmlformats.org/officeDocument/2006/relationships/image" Target="../media/image4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53.wmf"/><Relationship Id="rId26" Type="http://schemas.openxmlformats.org/officeDocument/2006/relationships/image" Target="../media/image61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48.wmf"/><Relationship Id="rId12" Type="http://schemas.openxmlformats.org/officeDocument/2006/relationships/image" Target="../media/image59.png"/><Relationship Id="rId17" Type="http://schemas.openxmlformats.org/officeDocument/2006/relationships/oleObject" Target="../embeddings/oleObject21.bin"/><Relationship Id="rId25" Type="http://schemas.openxmlformats.org/officeDocument/2006/relationships/image" Target="../media/image60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0.wmf"/><Relationship Id="rId24" Type="http://schemas.openxmlformats.org/officeDocument/2006/relationships/image" Target="../media/image56.wmf"/><Relationship Id="rId5" Type="http://schemas.openxmlformats.org/officeDocument/2006/relationships/image" Target="../media/image58.e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57.emf"/><Relationship Id="rId9" Type="http://schemas.openxmlformats.org/officeDocument/2006/relationships/image" Target="../media/image49.wmf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4.w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65.emf"/><Relationship Id="rId9" Type="http://schemas.openxmlformats.org/officeDocument/2006/relationships/image" Target="../media/image6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0.wmf"/><Relationship Id="rId18" Type="http://schemas.openxmlformats.org/officeDocument/2006/relationships/image" Target="../media/image61.emf"/><Relationship Id="rId26" Type="http://schemas.openxmlformats.org/officeDocument/2006/relationships/image" Target="../media/image64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72.wmf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.bin"/><Relationship Id="rId20" Type="http://schemas.openxmlformats.org/officeDocument/2006/relationships/image" Target="../media/image66.e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71.wmf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7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76.emf"/><Relationship Id="rId4" Type="http://schemas.openxmlformats.org/officeDocument/2006/relationships/image" Target="../media/image65.emf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6.emf"/><Relationship Id="rId20" Type="http://schemas.openxmlformats.org/officeDocument/2006/relationships/image" Target="../media/image78.wmf"/><Relationship Id="rId29" Type="http://schemas.openxmlformats.org/officeDocument/2006/relationships/image" Target="../media/image8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80.wmf"/><Relationship Id="rId5" Type="http://schemas.openxmlformats.org/officeDocument/2006/relationships/image" Target="../media/image65.emf"/><Relationship Id="rId15" Type="http://schemas.openxmlformats.org/officeDocument/2006/relationships/image" Target="../media/image61.emf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83.e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57.e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2.wmf"/><Relationship Id="rId22" Type="http://schemas.openxmlformats.org/officeDocument/2006/relationships/image" Target="../media/image79.wmf"/><Relationship Id="rId27" Type="http://schemas.openxmlformats.org/officeDocument/2006/relationships/image" Target="../media/image8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88630" y="529168"/>
            <a:ext cx="2852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HỌC 8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63158" y="3048000"/>
            <a:ext cx="43826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ÔN TẬP CUỐI NĂM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52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652497" y="2874037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c/m: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H</a:t>
            </a:r>
            <a:r>
              <a:rPr lang="en-US" sz="22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.AC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1" y="4586514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3649689" y="386697"/>
            <a:ext cx="3353803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)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FFFFFF"/>
                </a:solidFill>
                <a:latin typeface="Arial" pitchFamily="34" charset="0"/>
                <a:ea typeface="MS Song"/>
                <a:cs typeface="Arial" pitchFamily="34" charset="0"/>
                <a:sym typeface="Symbol" pitchFamily="18" charset="2"/>
              </a:rPr>
              <a:t>và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M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  Â</a:t>
            </a:r>
            <a:r>
              <a:rPr lang="en-US" sz="2200" baseline="-25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hung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</a:t>
            </a:r>
            <a:r>
              <a:rPr lang="en-US" sz="2200" b="1" dirty="0" smtClean="0">
                <a:solidFill>
                  <a:prstClr val="white"/>
                </a:solidFill>
                <a:latin typeface="MS Song"/>
                <a:ea typeface="MS Song"/>
                <a:cs typeface="Arial" pitchFamily="34" charset="0"/>
                <a:sym typeface="Symbol" pitchFamily="18" charset="2"/>
              </a:rPr>
              <a:t>    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,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44510"/>
              </p:ext>
            </p:extLst>
          </p:nvPr>
        </p:nvGraphicFramePr>
        <p:xfrm>
          <a:off x="3732212" y="1863468"/>
          <a:ext cx="1430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name="Equation" r:id="rId7" imgW="1180800" imgH="558720" progId="Equation.DSMT4">
                  <p:embed/>
                </p:oleObj>
              </mc:Choice>
              <mc:Fallback>
                <p:oleObj name="Equation" r:id="rId7" imgW="1180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1863468"/>
                        <a:ext cx="1430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5128710" y="1974331"/>
            <a:ext cx="1944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t/ư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3656012" y="2519707"/>
            <a:ext cx="220534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</a:t>
            </a:r>
            <a:endParaRPr lang="en-US" dirty="0" smtClean="0">
              <a:solidFill>
                <a:prstClr val="black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3717752" y="3261686"/>
            <a:ext cx="30421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Mà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 (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mt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/>
              </a:rPr>
              <a:t> AM. AB = AN. AC</a:t>
            </a:r>
            <a:endParaRPr lang="en-US" sz="2200" dirty="0" smtClean="0">
              <a:solidFill>
                <a:schemeClr val="bg1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12834"/>
              </p:ext>
            </p:extLst>
          </p:nvPr>
        </p:nvGraphicFramePr>
        <p:xfrm>
          <a:off x="3732212" y="3988818"/>
          <a:ext cx="1429131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" name="Equation" r:id="rId9" imgW="1180800" imgH="558720" progId="Equation.DSMT4">
                  <p:embed/>
                </p:oleObj>
              </mc:Choice>
              <mc:Fallback>
                <p:oleObj name="Equation" r:id="rId9" imgW="1180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2212" y="3988818"/>
                        <a:ext cx="1429131" cy="6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3797002" y="4634132"/>
            <a:ext cx="31607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N</a:t>
            </a:r>
            <a:r>
              <a:rPr lang="en-US" sz="2200" dirty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và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CB </a:t>
            </a:r>
            <a:r>
              <a:rPr lang="en-US" sz="2200" dirty="0" err="1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ó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7161212" y="457200"/>
            <a:ext cx="0" cy="6148278"/>
          </a:xfrm>
          <a:prstGeom prst="line">
            <a:avLst/>
          </a:prstGeom>
          <a:ln w="28575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362969"/>
              </p:ext>
            </p:extLst>
          </p:nvPr>
        </p:nvGraphicFramePr>
        <p:xfrm>
          <a:off x="4004256" y="5465977"/>
          <a:ext cx="1844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Equation" r:id="rId11" imgW="1523880" imgH="558720" progId="Equation.DSMT4">
                  <p:embed/>
                </p:oleObj>
              </mc:Choice>
              <mc:Fallback>
                <p:oleObj name="Equation" r:id="rId11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4256" y="5465977"/>
                        <a:ext cx="18446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4935575" y="1630742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01618"/>
              </p:ext>
            </p:extLst>
          </p:nvPr>
        </p:nvGraphicFramePr>
        <p:xfrm>
          <a:off x="4037012" y="5042115"/>
          <a:ext cx="1463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042115"/>
                        <a:ext cx="1463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6" name="Picture 5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44" y="5552636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7" name="Picture 5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5328798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3858679" y="6133603"/>
            <a:ext cx="3350597" cy="430887"/>
            <a:chOff x="7462014" y="5072499"/>
            <a:chExt cx="3350597" cy="430887"/>
          </a:xfrm>
        </p:grpSpPr>
        <p:sp>
          <p:nvSpPr>
            <p:cNvPr id="50" name="Rectangle 49"/>
            <p:cNvSpPr/>
            <p:nvPr/>
          </p:nvSpPr>
          <p:spPr>
            <a:xfrm>
              <a:off x="7462014" y="5072499"/>
              <a:ext cx="335059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 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,g,c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lang="en-US" dirty="0"/>
            </a:p>
          </p:txBody>
        </p:sp>
        <p:sp>
          <p:nvSpPr>
            <p:cNvPr id="51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2" name="Right Brace 51"/>
          <p:cNvSpPr/>
          <p:nvPr/>
        </p:nvSpPr>
        <p:spPr>
          <a:xfrm>
            <a:off x="5843420" y="5164451"/>
            <a:ext cx="175706" cy="900351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6567"/>
              </p:ext>
            </p:extLst>
          </p:nvPr>
        </p:nvGraphicFramePr>
        <p:xfrm>
          <a:off x="7237412" y="4470992"/>
          <a:ext cx="10366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17" imgW="825480" imgH="355320" progId="Equation.DSMT4">
                  <p:embed/>
                </p:oleObj>
              </mc:Choice>
              <mc:Fallback>
                <p:oleObj name="Equation" r:id="rId17" imgW="825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37412" y="4470992"/>
                        <a:ext cx="1036638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48242"/>
              </p:ext>
            </p:extLst>
          </p:nvPr>
        </p:nvGraphicFramePr>
        <p:xfrm>
          <a:off x="7303867" y="3546628"/>
          <a:ext cx="11668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19" imgW="965160" imgH="355320" progId="Equation.DSMT4">
                  <p:embed/>
                </p:oleObj>
              </mc:Choice>
              <mc:Fallback>
                <p:oleObj name="Equation" r:id="rId19" imgW="965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03867" y="3546628"/>
                        <a:ext cx="1166813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47263"/>
              </p:ext>
            </p:extLst>
          </p:nvPr>
        </p:nvGraphicFramePr>
        <p:xfrm>
          <a:off x="7581900" y="4041489"/>
          <a:ext cx="1995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3" name="Equation" r:id="rId21" imgW="1650960" imgH="355320" progId="Equation.DSMT4">
                  <p:embed/>
                </p:oleObj>
              </mc:Choice>
              <mc:Fallback>
                <p:oleObj name="Equation" r:id="rId21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81900" y="4041489"/>
                        <a:ext cx="19954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8239192" y="3554849"/>
            <a:ext cx="101225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(t/c)</a:t>
            </a:r>
            <a:endParaRPr lang="en-US" sz="2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523476" y="561536"/>
            <a:ext cx="42672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khác</a:t>
            </a:r>
            <a:endParaRPr lang="en-US" sz="22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1" y="4586514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23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58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140" y="5529482"/>
            <a:ext cx="6096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7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44" y="5552636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7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5328798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71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07999"/>
              </p:ext>
            </p:extLst>
          </p:nvPr>
        </p:nvGraphicFramePr>
        <p:xfrm>
          <a:off x="7237412" y="1346807"/>
          <a:ext cx="2990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" name="Equation" r:id="rId26" imgW="1688760" imgH="228600" progId="Equation.DSMT4">
                  <p:embed/>
                </p:oleObj>
              </mc:Choice>
              <mc:Fallback>
                <p:oleObj name="Equation" r:id="rId26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2" y="1346807"/>
                        <a:ext cx="29908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7133076" y="971381"/>
            <a:ext cx="3335098" cy="158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Xét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ứ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giác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MH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ó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: </a:t>
            </a:r>
          </a:p>
          <a:p>
            <a:pPr>
              <a:lnSpc>
                <a:spcPct val="110000"/>
              </a:lnSpc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>
              <a:lnSpc>
                <a:spcPct val="110000"/>
              </a:lnSpc>
              <a:buFont typeface="Symbol"/>
              <a:buChar char="Þ"/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AMH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hc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(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dhnb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</a:p>
          <a:p>
            <a:pPr marL="342900" indent="-342900">
              <a:lnSpc>
                <a:spcPct val="110000"/>
              </a:lnSpc>
              <a:buFont typeface="Symbol"/>
              <a:buChar char="Þ"/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MN = AH (t/c)</a:t>
            </a:r>
            <a:endParaRPr lang="en-US" sz="2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7209276" y="2432245"/>
            <a:ext cx="452344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Gọi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{O} = MN  AH</a:t>
            </a:r>
          </a:p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 ON = OA (t/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đườ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héo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hc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</a:p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 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OA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â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O (đ/n)</a:t>
            </a:r>
            <a:endParaRPr lang="en-US" sz="2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881926" y="4036777"/>
            <a:ext cx="101225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Mà</a:t>
            </a:r>
            <a:endParaRPr lang="en-US" sz="2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7270750" y="6134692"/>
            <a:ext cx="2709862" cy="304800"/>
            <a:chOff x="785784" y="2303109"/>
            <a:chExt cx="2916975" cy="304801"/>
          </a:xfrm>
        </p:grpSpPr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119952"/>
                </p:ext>
              </p:extLst>
            </p:nvPr>
          </p:nvGraphicFramePr>
          <p:xfrm>
            <a:off x="785784" y="2303109"/>
            <a:ext cx="2916975" cy="30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5" name="Equation" r:id="rId28" imgW="3517560" imgH="368280" progId="Equation.DSMT4">
                    <p:embed/>
                  </p:oleObj>
                </mc:Choice>
                <mc:Fallback>
                  <p:oleObj name="Equation" r:id="rId28" imgW="35175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85784" y="2303109"/>
                          <a:ext cx="2916975" cy="304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Freeform 61"/>
            <p:cNvSpPr>
              <a:spLocks noChangeAspect="1"/>
            </p:cNvSpPr>
            <p:nvPr/>
          </p:nvSpPr>
          <p:spPr bwMode="auto">
            <a:xfrm>
              <a:off x="2038690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86" name="Rectangle 13"/>
          <p:cNvSpPr>
            <a:spLocks noChangeArrowheads="1"/>
          </p:cNvSpPr>
          <p:nvPr/>
        </p:nvSpPr>
        <p:spPr bwMode="auto">
          <a:xfrm>
            <a:off x="7161212" y="4843033"/>
            <a:ext cx="33069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N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A  </a:t>
            </a:r>
            <a:r>
              <a:rPr lang="en-US" sz="2200" b="1" dirty="0" err="1" smtClean="0">
                <a:solidFill>
                  <a:srgbClr val="FFFFFF"/>
                </a:solidFill>
                <a:latin typeface="Arial" pitchFamily="34" charset="0"/>
                <a:ea typeface="MS Song"/>
                <a:cs typeface="Arial" pitchFamily="34" charset="0"/>
                <a:sym typeface="Symbol" pitchFamily="18" charset="2"/>
              </a:rPr>
              <a:t>và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CB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A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61072"/>
              </p:ext>
            </p:extLst>
          </p:nvPr>
        </p:nvGraphicFramePr>
        <p:xfrm>
          <a:off x="7287450" y="5629721"/>
          <a:ext cx="1321562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6" name="Equation" r:id="rId30" imgW="1091880" imgH="355320" progId="Equation.DSMT4">
                  <p:embed/>
                </p:oleObj>
              </mc:Choice>
              <mc:Fallback>
                <p:oleObj name="Equation" r:id="rId30" imgW="1091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287450" y="5629721"/>
                        <a:ext cx="1321562" cy="430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88" name="Rectangle 87"/>
          <p:cNvSpPr/>
          <p:nvPr/>
        </p:nvSpPr>
        <p:spPr>
          <a:xfrm>
            <a:off x="590375" y="2025657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082914" y="304800"/>
            <a:ext cx="33350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(Â = 90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,  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M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={M}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N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C={N}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1049643" y="1371600"/>
            <a:ext cx="289993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AH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AM.AB</a:t>
            </a:r>
          </a:p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    ACB</a:t>
            </a: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1049643" y="362856"/>
            <a:ext cx="18930" cy="279384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92" name="Straight Connector 91"/>
          <p:cNvCxnSpPr/>
          <p:nvPr/>
        </p:nvCxnSpPr>
        <p:spPr>
          <a:xfrm flipV="1">
            <a:off x="608012" y="1371600"/>
            <a:ext cx="2949942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93" name="Freeform 61"/>
          <p:cNvSpPr>
            <a:spLocks noChangeAspect="1"/>
          </p:cNvSpPr>
          <p:nvPr/>
        </p:nvSpPr>
        <p:spPr bwMode="auto">
          <a:xfrm>
            <a:off x="2298480" y="2895600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75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57" grpId="0"/>
      <p:bldP spid="58" grpId="0"/>
      <p:bldP spid="82" grpId="0"/>
      <p:bldP spid="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7" name="Rectangle 6"/>
          <p:cNvSpPr/>
          <p:nvPr/>
        </p:nvSpPr>
        <p:spPr>
          <a:xfrm>
            <a:off x="590375" y="2323528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82914" y="361072"/>
            <a:ext cx="33350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3cm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 = 4cm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068573" y="526589"/>
            <a:ext cx="16308" cy="3331475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11" name="Straight Connector 10"/>
          <p:cNvCxnSpPr/>
          <p:nvPr/>
        </p:nvCxnSpPr>
        <p:spPr>
          <a:xfrm flipV="1">
            <a:off x="720556" y="1766666"/>
            <a:ext cx="1981200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4595373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428" y="5572125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20259"/>
              </p:ext>
            </p:extLst>
          </p:nvPr>
        </p:nvGraphicFramePr>
        <p:xfrm>
          <a:off x="1491540" y="2950708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Equation" r:id="rId10" imgW="1041120" imgH="622080" progId="Equation.DSMT4">
                  <p:embed/>
                </p:oleObj>
              </mc:Choice>
              <mc:Fallback>
                <p:oleObj name="Equation" r:id="rId10" imgW="1041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1540" y="2950708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1049643" y="1752600"/>
            <a:ext cx="2715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 AH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S</a:t>
            </a:r>
            <a:r>
              <a:rPr lang="en-US" sz="22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MNC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i)</a:t>
            </a:r>
          </a:p>
          <a:p>
            <a:pPr>
              <a:spcBef>
                <a:spcPts val="24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v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494212" y="421081"/>
            <a:ext cx="5715000" cy="259675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62182"/>
              </p:ext>
            </p:extLst>
          </p:nvPr>
        </p:nvGraphicFramePr>
        <p:xfrm>
          <a:off x="8270874" y="484188"/>
          <a:ext cx="15573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Equation" r:id="rId12" imgW="1320480" imgH="253800" progId="Equation.DSMT4">
                  <p:embed/>
                </p:oleObj>
              </mc:Choice>
              <mc:Fallback>
                <p:oleObj name="Equation" r:id="rId12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0874" y="484188"/>
                        <a:ext cx="1557338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32485"/>
              </p:ext>
            </p:extLst>
          </p:nvPr>
        </p:nvGraphicFramePr>
        <p:xfrm>
          <a:off x="8274050" y="1287463"/>
          <a:ext cx="16303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14" imgW="1346040" imgH="253800" progId="Equation.DSMT4">
                  <p:embed/>
                </p:oleObj>
              </mc:Choice>
              <mc:Fallback>
                <p:oleObj name="Equation" r:id="rId14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74050" y="1287463"/>
                        <a:ext cx="163036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82800"/>
              </p:ext>
            </p:extLst>
          </p:nvPr>
        </p:nvGraphicFramePr>
        <p:xfrm>
          <a:off x="8305800" y="2046288"/>
          <a:ext cx="1598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16" imgW="1320480" imgH="253800" progId="Equation.DSMT4">
                  <p:embed/>
                </p:oleObj>
              </mc:Choice>
              <mc:Fallback>
                <p:oleObj name="Equation" r:id="rId16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05800" y="2046288"/>
                        <a:ext cx="159861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2" y="457200"/>
            <a:ext cx="3213100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58726"/>
              </p:ext>
            </p:extLst>
          </p:nvPr>
        </p:nvGraphicFramePr>
        <p:xfrm>
          <a:off x="1506588" y="358707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Equation" r:id="rId19" imgW="380880" imgH="558720" progId="Equation.DSMT4">
                  <p:embed/>
                </p:oleObj>
              </mc:Choice>
              <mc:Fallback>
                <p:oleObj name="Equation" r:id="rId19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06588" y="358707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048179" y="1036263"/>
            <a:ext cx="12939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BC;  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B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EC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17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4595373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428" y="5572125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94805"/>
              </p:ext>
            </p:extLst>
          </p:nvPr>
        </p:nvGraphicFramePr>
        <p:xfrm>
          <a:off x="3399428" y="4060146"/>
          <a:ext cx="3287898" cy="79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" name="Equation" r:id="rId10" imgW="1625400" imgH="393480" progId="Equation.DSMT4">
                  <p:embed/>
                </p:oleObj>
              </mc:Choice>
              <mc:Fallback>
                <p:oleObj name="Equation" r:id="rId10" imgW="162540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428" y="4060146"/>
                        <a:ext cx="3287898" cy="790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665412" y="421234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e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ín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: BC = 5cm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89281"/>
              </p:ext>
            </p:extLst>
          </p:nvPr>
        </p:nvGraphicFramePr>
        <p:xfrm>
          <a:off x="2820716" y="862000"/>
          <a:ext cx="3146179" cy="69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" name="Equation" r:id="rId12" imgW="1777680" imgH="393480" progId="Equation.DSMT4">
                  <p:embed/>
                </p:oleObj>
              </mc:Choice>
              <mc:Fallback>
                <p:oleObj name="Equation" r:id="rId12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0716" y="862000"/>
                        <a:ext cx="3146179" cy="696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95482"/>
              </p:ext>
            </p:extLst>
          </p:nvPr>
        </p:nvGraphicFramePr>
        <p:xfrm>
          <a:off x="2844800" y="1600200"/>
          <a:ext cx="3597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" name="Equation" r:id="rId14" imgW="2031840" imgH="609480" progId="Equation.DSMT4">
                  <p:embed/>
                </p:oleObj>
              </mc:Choice>
              <mc:Fallback>
                <p:oleObj name="Equation" r:id="rId14" imgW="2031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4800" y="1600200"/>
                        <a:ext cx="35972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999412" y="574616"/>
            <a:ext cx="2209800" cy="259675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86092"/>
              </p:ext>
            </p:extLst>
          </p:nvPr>
        </p:nvGraphicFramePr>
        <p:xfrm>
          <a:off x="8270875" y="600300"/>
          <a:ext cx="15573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" name="Equation" r:id="rId16" imgW="1320480" imgH="253800" progId="Equation.DSMT4">
                  <p:embed/>
                </p:oleObj>
              </mc:Choice>
              <mc:Fallback>
                <p:oleObj name="Equation" r:id="rId16" imgW="132048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5" y="600300"/>
                        <a:ext cx="15573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43784"/>
              </p:ext>
            </p:extLst>
          </p:nvPr>
        </p:nvGraphicFramePr>
        <p:xfrm>
          <a:off x="8274050" y="1246597"/>
          <a:ext cx="16303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" name="Equation" r:id="rId18" imgW="1346040" imgH="253800" progId="Equation.DSMT4">
                  <p:embed/>
                </p:oleObj>
              </mc:Choice>
              <mc:Fallback>
                <p:oleObj name="Equation" r:id="rId18" imgW="134604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050" y="1246597"/>
                        <a:ext cx="16303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06255"/>
              </p:ext>
            </p:extLst>
          </p:nvPr>
        </p:nvGraphicFramePr>
        <p:xfrm>
          <a:off x="8305800" y="1977286"/>
          <a:ext cx="15986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Equation" r:id="rId20" imgW="1320480" imgH="253800" progId="Equation.DSMT4">
                  <p:embed/>
                </p:oleObj>
              </mc:Choice>
              <mc:Fallback>
                <p:oleObj name="Equation" r:id="rId20" imgW="132048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977286"/>
                        <a:ext cx="15986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67673"/>
              </p:ext>
            </p:extLst>
          </p:nvPr>
        </p:nvGraphicFramePr>
        <p:xfrm>
          <a:off x="3169784" y="1598537"/>
          <a:ext cx="2002395" cy="3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" name="Equation" r:id="rId22" imgW="1130040" imgH="177480" progId="Equation.DSMT4">
                  <p:embed/>
                </p:oleObj>
              </mc:Choice>
              <mc:Fallback>
                <p:oleObj name="Equation" r:id="rId22" imgW="1130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69784" y="1598537"/>
                        <a:ext cx="2002395" cy="3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90375" y="2323528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82914" y="361072"/>
            <a:ext cx="33350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3cm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 = 4cm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720556" y="1766666"/>
            <a:ext cx="1981200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28074"/>
              </p:ext>
            </p:extLst>
          </p:nvPr>
        </p:nvGraphicFramePr>
        <p:xfrm>
          <a:off x="1491540" y="2950708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" name="Equation" r:id="rId24" imgW="1041120" imgH="622080" progId="Equation.DSMT4">
                  <p:embed/>
                </p:oleObj>
              </mc:Choice>
              <mc:Fallback>
                <p:oleObj name="Equation" r:id="rId24" imgW="1041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91540" y="2950708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049643" y="1752600"/>
            <a:ext cx="2715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 AH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S</a:t>
            </a:r>
            <a:r>
              <a:rPr lang="en-US" sz="22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MNC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i)</a:t>
            </a:r>
          </a:p>
          <a:p>
            <a:pPr>
              <a:spcBef>
                <a:spcPts val="24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v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15365"/>
              </p:ext>
            </p:extLst>
          </p:nvPr>
        </p:nvGraphicFramePr>
        <p:xfrm>
          <a:off x="1506588" y="358707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26" imgW="380880" imgH="558720" progId="Equation.DSMT4">
                  <p:embed/>
                </p:oleObj>
              </mc:Choice>
              <mc:Fallback>
                <p:oleObj name="Equation" r:id="rId26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06588" y="358707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048179" y="1036263"/>
            <a:ext cx="12939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BC;  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B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EC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1068573" y="526589"/>
            <a:ext cx="16308" cy="3331475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276877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3286E-6 -1.68363E-6 L 0.40814 0.1660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07" y="83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4595373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428" y="5572125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2665412" y="421234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e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ín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: BC = 5cm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1186"/>
              </p:ext>
            </p:extLst>
          </p:nvPr>
        </p:nvGraphicFramePr>
        <p:xfrm>
          <a:off x="2820716" y="862000"/>
          <a:ext cx="3146179" cy="69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3" name="Equation" r:id="rId10" imgW="1777680" imgH="393480" progId="Equation.DSMT4">
                  <p:embed/>
                </p:oleObj>
              </mc:Choice>
              <mc:Fallback>
                <p:oleObj name="Equation" r:id="rId10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0716" y="862000"/>
                        <a:ext cx="3146179" cy="696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22579"/>
              </p:ext>
            </p:extLst>
          </p:nvPr>
        </p:nvGraphicFramePr>
        <p:xfrm>
          <a:off x="2843213" y="1600200"/>
          <a:ext cx="35988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4" name="Equation" r:id="rId12" imgW="2031840" imgH="609480" progId="Equation.DSMT4">
                  <p:embed/>
                </p:oleObj>
              </mc:Choice>
              <mc:Fallback>
                <p:oleObj name="Equation" r:id="rId12" imgW="2031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3213" y="1600200"/>
                        <a:ext cx="35988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36994"/>
              </p:ext>
            </p:extLst>
          </p:nvPr>
        </p:nvGraphicFramePr>
        <p:xfrm>
          <a:off x="8837612" y="1690477"/>
          <a:ext cx="2451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5" name="Equation" r:id="rId14" imgW="1257120" imgH="228600" progId="Equation.DSMT4">
                  <p:embed/>
                </p:oleObj>
              </mc:Choice>
              <mc:Fallback>
                <p:oleObj name="Equation" r:id="rId14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37612" y="1690477"/>
                        <a:ext cx="24511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38976"/>
              </p:ext>
            </p:extLst>
          </p:nvPr>
        </p:nvGraphicFramePr>
        <p:xfrm>
          <a:off x="9864278" y="3244882"/>
          <a:ext cx="1799907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6" name="Equation" r:id="rId16" imgW="1015920" imgH="393480" progId="Equation.DSMT4">
                  <p:embed/>
                </p:oleObj>
              </mc:Choice>
              <mc:Fallback>
                <p:oleObj name="Equation" r:id="rId16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864278" y="3244882"/>
                        <a:ext cx="1799907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25982"/>
              </p:ext>
            </p:extLst>
          </p:nvPr>
        </p:nvGraphicFramePr>
        <p:xfrm>
          <a:off x="7848260" y="3082419"/>
          <a:ext cx="1574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7" name="Equation" r:id="rId18" imgW="977760" imgH="482400" progId="Equation.DSMT4">
                  <p:embed/>
                </p:oleObj>
              </mc:Choice>
              <mc:Fallback>
                <p:oleObj name="Equation" r:id="rId18" imgW="977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48260" y="3082419"/>
                        <a:ext cx="15748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8837612" y="2217003"/>
            <a:ext cx="1496798" cy="839123"/>
          </a:xfrm>
          <a:prstGeom prst="straightConnector1">
            <a:avLst/>
          </a:prstGeom>
          <a:ln w="28575">
            <a:solidFill>
              <a:srgbClr val="66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10590212" y="2229903"/>
            <a:ext cx="141718" cy="949560"/>
          </a:xfrm>
          <a:prstGeom prst="straightConnector1">
            <a:avLst/>
          </a:prstGeom>
          <a:ln w="28575">
            <a:solidFill>
              <a:srgbClr val="66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 rot="19817721">
            <a:off x="8667319" y="2330673"/>
            <a:ext cx="1143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1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 rot="5036630">
            <a:off x="10293249" y="2438398"/>
            <a:ext cx="1143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2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7538"/>
              </p:ext>
            </p:extLst>
          </p:nvPr>
        </p:nvGraphicFramePr>
        <p:xfrm>
          <a:off x="9841978" y="4236080"/>
          <a:ext cx="1822405" cy="89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8" name="Equation" r:id="rId20" imgW="1028520" imgH="507960" progId="Equation.DSMT4">
                  <p:embed/>
                </p:oleObj>
              </mc:Choice>
              <mc:Fallback>
                <p:oleObj name="Equation" r:id="rId20" imgW="102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41978" y="4236080"/>
                        <a:ext cx="1822405" cy="89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Up Arrow 41"/>
          <p:cNvSpPr/>
          <p:nvPr/>
        </p:nvSpPr>
        <p:spPr>
          <a:xfrm>
            <a:off x="10590212" y="3817646"/>
            <a:ext cx="193675" cy="284162"/>
          </a:xfrm>
          <a:prstGeom prst="upArrow">
            <a:avLst/>
          </a:prstGeom>
          <a:solidFill>
            <a:srgbClr val="5B9BD5">
              <a:lumMod val="60000"/>
              <a:lumOff val="40000"/>
            </a:srgb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Up Arrow 42"/>
          <p:cNvSpPr/>
          <p:nvPr/>
        </p:nvSpPr>
        <p:spPr>
          <a:xfrm>
            <a:off x="8546659" y="3817646"/>
            <a:ext cx="193675" cy="284162"/>
          </a:xfrm>
          <a:prstGeom prst="upArrow">
            <a:avLst/>
          </a:prstGeom>
          <a:solidFill>
            <a:srgbClr val="5B9BD5">
              <a:lumMod val="60000"/>
              <a:lumOff val="40000"/>
            </a:srgb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200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037623"/>
              </p:ext>
            </p:extLst>
          </p:nvPr>
        </p:nvGraphicFramePr>
        <p:xfrm>
          <a:off x="7545859" y="4192596"/>
          <a:ext cx="1889901" cy="112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9" name="Equation" r:id="rId22" imgW="1066680" imgH="634680" progId="Equation.DSMT4">
                  <p:embed/>
                </p:oleObj>
              </mc:Choice>
              <mc:Fallback>
                <p:oleObj name="Equation" r:id="rId22" imgW="1066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45859" y="4192596"/>
                        <a:ext cx="1889901" cy="1124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44" name="Rectangle 43"/>
          <p:cNvSpPr/>
          <p:nvPr/>
        </p:nvSpPr>
        <p:spPr>
          <a:xfrm>
            <a:off x="590375" y="2323528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1082914" y="361072"/>
            <a:ext cx="33350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3cm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 = 4cm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 flipV="1">
            <a:off x="720556" y="1766666"/>
            <a:ext cx="1981200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89612"/>
              </p:ext>
            </p:extLst>
          </p:nvPr>
        </p:nvGraphicFramePr>
        <p:xfrm>
          <a:off x="1491540" y="2950708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0" name="Equation" r:id="rId24" imgW="1041120" imgH="622080" progId="Equation.DSMT4">
                  <p:embed/>
                </p:oleObj>
              </mc:Choice>
              <mc:Fallback>
                <p:oleObj name="Equation" r:id="rId24" imgW="1041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91540" y="2950708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1049643" y="1752600"/>
            <a:ext cx="2715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 AH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S</a:t>
            </a:r>
            <a:r>
              <a:rPr lang="en-US" sz="22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MNC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i)</a:t>
            </a:r>
          </a:p>
          <a:p>
            <a:pPr>
              <a:spcBef>
                <a:spcPts val="24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v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205120"/>
              </p:ext>
            </p:extLst>
          </p:nvPr>
        </p:nvGraphicFramePr>
        <p:xfrm>
          <a:off x="1506588" y="358707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1" name="Equation" r:id="rId26" imgW="380880" imgH="558720" progId="Equation.DSMT4">
                  <p:embed/>
                </p:oleObj>
              </mc:Choice>
              <mc:Fallback>
                <p:oleObj name="Equation" r:id="rId26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06588" y="358707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1048179" y="1036263"/>
            <a:ext cx="12939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BC;  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B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EC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1068573" y="526589"/>
            <a:ext cx="16308" cy="3331475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271624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42" grpId="0" animBg="1"/>
      <p:bldP spid="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4595373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10" name="Picture 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428" y="5572125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2665412" y="421234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e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ín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: BC = 5cm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71720"/>
              </p:ext>
            </p:extLst>
          </p:nvPr>
        </p:nvGraphicFramePr>
        <p:xfrm>
          <a:off x="2820716" y="862000"/>
          <a:ext cx="3146179" cy="69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" name="Equation" r:id="rId10" imgW="1777680" imgH="393480" progId="Equation.DSMT4">
                  <p:embed/>
                </p:oleObj>
              </mc:Choice>
              <mc:Fallback>
                <p:oleObj name="Equation" r:id="rId10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0716" y="862000"/>
                        <a:ext cx="3146179" cy="696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13193"/>
              </p:ext>
            </p:extLst>
          </p:nvPr>
        </p:nvGraphicFramePr>
        <p:xfrm>
          <a:off x="2843213" y="1586132"/>
          <a:ext cx="35988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1" name="Equation" r:id="rId12" imgW="2031840" imgH="609480" progId="Equation.DSMT4">
                  <p:embed/>
                </p:oleObj>
              </mc:Choice>
              <mc:Fallback>
                <p:oleObj name="Equation" r:id="rId12" imgW="2031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43213" y="1586132"/>
                        <a:ext cx="35988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47683"/>
              </p:ext>
            </p:extLst>
          </p:nvPr>
        </p:nvGraphicFramePr>
        <p:xfrm>
          <a:off x="6780213" y="2685830"/>
          <a:ext cx="3667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2" name="Equation" r:id="rId14" imgW="2070000" imgH="393480" progId="Equation.DSMT4">
                  <p:embed/>
                </p:oleObj>
              </mc:Choice>
              <mc:Fallback>
                <p:oleObj name="Equation" r:id="rId14" imgW="2070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80213" y="2685830"/>
                        <a:ext cx="36671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145418"/>
              </p:ext>
            </p:extLst>
          </p:nvPr>
        </p:nvGraphicFramePr>
        <p:xfrm>
          <a:off x="6811305" y="3348308"/>
          <a:ext cx="44307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Equation" r:id="rId16" imgW="2273040" imgH="241200" progId="Equation.DSMT4">
                  <p:embed/>
                </p:oleObj>
              </mc:Choice>
              <mc:Fallback>
                <p:oleObj name="Equation" r:id="rId16" imgW="227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11305" y="3348308"/>
                        <a:ext cx="443071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29326"/>
              </p:ext>
            </p:extLst>
          </p:nvPr>
        </p:nvGraphicFramePr>
        <p:xfrm>
          <a:off x="7702549" y="396875"/>
          <a:ext cx="24304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18" imgW="1371600" imgH="507960" progId="Equation.DSMT4">
                  <p:embed/>
                </p:oleObj>
              </mc:Choice>
              <mc:Fallback>
                <p:oleObj name="Equation" r:id="rId18" imgW="1371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02549" y="396875"/>
                        <a:ext cx="2430463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145968"/>
              </p:ext>
            </p:extLst>
          </p:nvPr>
        </p:nvGraphicFramePr>
        <p:xfrm>
          <a:off x="6778487" y="1192668"/>
          <a:ext cx="290512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5" name="Equation" r:id="rId20" imgW="1638000" imgH="863280" progId="Equation.DSMT4">
                  <p:embed/>
                </p:oleObj>
              </mc:Choice>
              <mc:Fallback>
                <p:oleObj name="Equation" r:id="rId20" imgW="1638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78487" y="1192668"/>
                        <a:ext cx="2905125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5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562" y="4361424"/>
            <a:ext cx="419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6579749" y="3985955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iii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c/m: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8405522" y="3984676"/>
            <a:ext cx="2900153" cy="430887"/>
            <a:chOff x="7462014" y="5072499"/>
            <a:chExt cx="2900153" cy="430887"/>
          </a:xfrm>
        </p:grpSpPr>
        <p:sp>
          <p:nvSpPr>
            <p:cNvPr id="41" name="Rectangle 40"/>
            <p:cNvSpPr/>
            <p:nvPr/>
          </p:nvSpPr>
          <p:spPr>
            <a:xfrm>
              <a:off x="7462014" y="5072499"/>
              <a:ext cx="2900153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B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HM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 smtClean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HCN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g,g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lang="en-US" dirty="0"/>
            </a:p>
          </p:txBody>
        </p:sp>
        <p:sp>
          <p:nvSpPr>
            <p:cNvPr id="44" name="Freeform 61"/>
            <p:cNvSpPr>
              <a:spLocks noChangeAspect="1"/>
            </p:cNvSpPr>
            <p:nvPr/>
          </p:nvSpPr>
          <p:spPr bwMode="auto">
            <a:xfrm>
              <a:off x="8523510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419" y="4033398"/>
            <a:ext cx="28384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Rectangle 44"/>
          <p:cNvSpPr/>
          <p:nvPr/>
        </p:nvSpPr>
        <p:spPr>
          <a:xfrm>
            <a:off x="6579748" y="4422417"/>
            <a:ext cx="518160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ì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MH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hc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 MH = AN = 1,44 cm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07241" y="4847872"/>
            <a:ext cx="493742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NC = AC – AN = 4 – 1,44 = 2,56 (cm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57841"/>
              </p:ext>
            </p:extLst>
          </p:nvPr>
        </p:nvGraphicFramePr>
        <p:xfrm>
          <a:off x="7570348" y="5397882"/>
          <a:ext cx="3227070" cy="75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6" name="Equation" r:id="rId23" imgW="2666880" imgH="622080" progId="Equation.DSMT4">
                  <p:embed/>
                </p:oleObj>
              </mc:Choice>
              <mc:Fallback>
                <p:oleObj name="Equation" r:id="rId23" imgW="2666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70348" y="5397882"/>
                        <a:ext cx="3227070" cy="752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90375" y="2323528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082914" y="361072"/>
            <a:ext cx="33350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3cm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 = 4cm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720556" y="1766666"/>
            <a:ext cx="1981200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79867"/>
              </p:ext>
            </p:extLst>
          </p:nvPr>
        </p:nvGraphicFramePr>
        <p:xfrm>
          <a:off x="1491540" y="2950708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7" name="Equation" r:id="rId25" imgW="1041120" imgH="622080" progId="Equation.DSMT4">
                  <p:embed/>
                </p:oleObj>
              </mc:Choice>
              <mc:Fallback>
                <p:oleObj name="Equation" r:id="rId25" imgW="1041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91540" y="2950708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049643" y="1752600"/>
            <a:ext cx="2715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 AH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S</a:t>
            </a:r>
            <a:r>
              <a:rPr lang="en-US" sz="22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MNC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i)</a:t>
            </a:r>
          </a:p>
          <a:p>
            <a:pPr>
              <a:spcBef>
                <a:spcPts val="24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v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71360"/>
              </p:ext>
            </p:extLst>
          </p:nvPr>
        </p:nvGraphicFramePr>
        <p:xfrm>
          <a:off x="1506588" y="358707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8" name="Equation" r:id="rId27" imgW="380880" imgH="558720" progId="Equation.DSMT4">
                  <p:embed/>
                </p:oleObj>
              </mc:Choice>
              <mc:Fallback>
                <p:oleObj name="Equation" r:id="rId27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06588" y="358707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048179" y="1036263"/>
            <a:ext cx="12939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BC;  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B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EC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1068573" y="526589"/>
            <a:ext cx="16308" cy="3331475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52" name="Rectangle 51"/>
          <p:cNvSpPr/>
          <p:nvPr/>
        </p:nvSpPr>
        <p:spPr>
          <a:xfrm>
            <a:off x="2634407" y="2686928"/>
            <a:ext cx="41148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ii)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ì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MH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hc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(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mt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</a:p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 MN = AH = 2,4 cm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2627520" y="3428309"/>
            <a:ext cx="3196709" cy="430887"/>
            <a:chOff x="7462014" y="5072499"/>
            <a:chExt cx="3196709" cy="430887"/>
          </a:xfrm>
        </p:grpSpPr>
        <p:sp>
          <p:nvSpPr>
            <p:cNvPr id="54" name="Rectangle 53"/>
            <p:cNvSpPr/>
            <p:nvPr/>
          </p:nvSpPr>
          <p:spPr>
            <a:xfrm>
              <a:off x="7462014" y="5072499"/>
              <a:ext cx="3196709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Vì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lang="en-US" sz="2200" dirty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mt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lang="en-US" sz="2200" dirty="0"/>
            </a:p>
          </p:txBody>
        </p:sp>
        <p:sp>
          <p:nvSpPr>
            <p:cNvPr id="55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5908"/>
              </p:ext>
            </p:extLst>
          </p:nvPr>
        </p:nvGraphicFramePr>
        <p:xfrm>
          <a:off x="2665413" y="3802063"/>
          <a:ext cx="3911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9" name="Equation" r:id="rId29" imgW="2209680" imgH="482400" progId="Equation.DSMT4">
                  <p:embed/>
                </p:oleObj>
              </mc:Choice>
              <mc:Fallback>
                <p:oleObj name="Equation" r:id="rId29" imgW="2209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65413" y="3802063"/>
                        <a:ext cx="39116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339299"/>
              </p:ext>
            </p:extLst>
          </p:nvPr>
        </p:nvGraphicFramePr>
        <p:xfrm>
          <a:off x="3233738" y="4635500"/>
          <a:ext cx="26114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0" name="Equation" r:id="rId31" imgW="1473120" imgH="393480" progId="Equation.DSMT4">
                  <p:embed/>
                </p:oleObj>
              </mc:Choice>
              <mc:Fallback>
                <p:oleObj name="Equation" r:id="rId31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33738" y="4635500"/>
                        <a:ext cx="26114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14819"/>
              </p:ext>
            </p:extLst>
          </p:nvPr>
        </p:nvGraphicFramePr>
        <p:xfrm>
          <a:off x="3333668" y="5275752"/>
          <a:ext cx="2498148" cy="427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1" name="Equation" r:id="rId33" imgW="1409400" imgH="241200" progId="Equation.DSMT4">
                  <p:embed/>
                </p:oleObj>
              </mc:Choice>
              <mc:Fallback>
                <p:oleObj name="Equation" r:id="rId33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333668" y="5275752"/>
                        <a:ext cx="2498148" cy="427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14767"/>
              </p:ext>
            </p:extLst>
          </p:nvPr>
        </p:nvGraphicFramePr>
        <p:xfrm>
          <a:off x="3897313" y="5695072"/>
          <a:ext cx="2870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2" name="Equation" r:id="rId35" imgW="1473120" imgH="457200" progId="Equation.DSMT4">
                  <p:embed/>
                </p:oleObj>
              </mc:Choice>
              <mc:Fallback>
                <p:oleObj name="Equation" r:id="rId35" imgW="147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897313" y="5695072"/>
                        <a:ext cx="287020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6627813" y="347663"/>
            <a:ext cx="0" cy="522446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6627812" y="613637"/>
            <a:ext cx="271622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 2:</a:t>
            </a:r>
            <a:endParaRPr lang="en-US" sz="22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44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5" grpId="0"/>
      <p:bldP spid="47" grpId="0"/>
      <p:bldP spid="52" grpId="0"/>
      <p:bldP spid="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59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07" name="Picture 7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4595373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108" y="4642998"/>
            <a:ext cx="18669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291" y="5095532"/>
            <a:ext cx="3905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Up Arrow 66"/>
          <p:cNvSpPr/>
          <p:nvPr/>
        </p:nvSpPr>
        <p:spPr>
          <a:xfrm>
            <a:off x="8805272" y="4150951"/>
            <a:ext cx="25558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Up Arrow 67"/>
          <p:cNvSpPr/>
          <p:nvPr/>
        </p:nvSpPr>
        <p:spPr>
          <a:xfrm>
            <a:off x="8821723" y="2944440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27442"/>
              </p:ext>
            </p:extLst>
          </p:nvPr>
        </p:nvGraphicFramePr>
        <p:xfrm>
          <a:off x="8435889" y="3226548"/>
          <a:ext cx="12588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5" name="Equation" r:id="rId11" imgW="1002960" imgH="304560" progId="Equation.DSMT4">
                  <p:embed/>
                </p:oleObj>
              </mc:Choice>
              <mc:Fallback>
                <p:oleObj name="Equation" r:id="rId11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35889" y="3226548"/>
                        <a:ext cx="1258888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Up Arrow 74"/>
          <p:cNvSpPr/>
          <p:nvPr/>
        </p:nvSpPr>
        <p:spPr>
          <a:xfrm>
            <a:off x="8805272" y="4743758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0805"/>
              </p:ext>
            </p:extLst>
          </p:nvPr>
        </p:nvGraphicFramePr>
        <p:xfrm>
          <a:off x="8383121" y="4992452"/>
          <a:ext cx="1016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6" name="Equation" r:id="rId13" imgW="838080" imgH="304560" progId="Equation.DSMT4">
                  <p:embed/>
                </p:oleObj>
              </mc:Choice>
              <mc:Fallback>
                <p:oleObj name="Equation" r:id="rId13" imgW="838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83121" y="4992452"/>
                        <a:ext cx="101600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Up Arrow 79"/>
          <p:cNvSpPr/>
          <p:nvPr/>
        </p:nvSpPr>
        <p:spPr>
          <a:xfrm>
            <a:off x="8833654" y="5348692"/>
            <a:ext cx="257175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7911633" y="2588977"/>
            <a:ext cx="313577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E  MN = {F}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Up Arrow 83"/>
          <p:cNvSpPr/>
          <p:nvPr/>
        </p:nvSpPr>
        <p:spPr>
          <a:xfrm>
            <a:off x="8817638" y="3549542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49740"/>
              </p:ext>
            </p:extLst>
          </p:nvPr>
        </p:nvGraphicFramePr>
        <p:xfrm>
          <a:off x="8292633" y="3812940"/>
          <a:ext cx="16446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" name="Equation" r:id="rId15" imgW="1358640" imgH="355320" progId="Equation.DSMT4">
                  <p:embed/>
                </p:oleObj>
              </mc:Choice>
              <mc:Fallback>
                <p:oleObj name="Equation" r:id="rId15" imgW="1358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92633" y="3812940"/>
                        <a:ext cx="16446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12684"/>
              </p:ext>
            </p:extLst>
          </p:nvPr>
        </p:nvGraphicFramePr>
        <p:xfrm>
          <a:off x="8370421" y="4400315"/>
          <a:ext cx="1582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8" name="Equation" r:id="rId17" imgW="1307880" imgH="304560" progId="Equation.DSMT4">
                  <p:embed/>
                </p:oleObj>
              </mc:Choice>
              <mc:Fallback>
                <p:oleObj name="Equation" r:id="rId17" imgW="1307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70421" y="4400315"/>
                        <a:ext cx="15827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8252629" y="5587090"/>
            <a:ext cx="153503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 AE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ân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Up Arrow 85"/>
          <p:cNvSpPr/>
          <p:nvPr/>
        </p:nvSpPr>
        <p:spPr>
          <a:xfrm>
            <a:off x="8833654" y="5958292"/>
            <a:ext cx="257175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" lastClr="FFFFFF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7085012" y="6170377"/>
            <a:ext cx="4724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AE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ru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uyế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ủa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AB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uông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412" name="Picture 5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425" y="5576680"/>
            <a:ext cx="4286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" name="Rectangle 51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53" name="Rectangle 52"/>
          <p:cNvSpPr/>
          <p:nvPr/>
        </p:nvSpPr>
        <p:spPr>
          <a:xfrm>
            <a:off x="590375" y="2323528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082914" y="361072"/>
            <a:ext cx="333509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 = 3cm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C = 4cm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 flipV="1">
            <a:off x="720556" y="1766666"/>
            <a:ext cx="1981200" cy="2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89612"/>
              </p:ext>
            </p:extLst>
          </p:nvPr>
        </p:nvGraphicFramePr>
        <p:xfrm>
          <a:off x="1491540" y="2950708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9" name="Equation" r:id="rId20" imgW="1041120" imgH="622080" progId="Equation.DSMT4">
                  <p:embed/>
                </p:oleObj>
              </mc:Choice>
              <mc:Fallback>
                <p:oleObj name="Equation" r:id="rId20" imgW="1041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91540" y="2950708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1049643" y="1752600"/>
            <a:ext cx="2715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 AH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S</a:t>
            </a:r>
            <a:r>
              <a:rPr lang="en-US" sz="22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MNC</a:t>
            </a:r>
          </a:p>
          <a:p>
            <a:pPr>
              <a:spcBef>
                <a:spcPts val="12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i)</a:t>
            </a:r>
          </a:p>
          <a:p>
            <a:pPr>
              <a:spcBef>
                <a:spcPts val="2400"/>
              </a:spcBef>
            </a:pP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v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205120"/>
              </p:ext>
            </p:extLst>
          </p:nvPr>
        </p:nvGraphicFramePr>
        <p:xfrm>
          <a:off x="1506588" y="358707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" name="Equation" r:id="rId22" imgW="380880" imgH="558720" progId="Equation.DSMT4">
                  <p:embed/>
                </p:oleObj>
              </mc:Choice>
              <mc:Fallback>
                <p:oleObj name="Equation" r:id="rId22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06588" y="358707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1048179" y="1036263"/>
            <a:ext cx="12939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BC;  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B 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EC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1068573" y="526589"/>
            <a:ext cx="16308" cy="3331475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109" name="Rectangle 108"/>
          <p:cNvSpPr/>
          <p:nvPr/>
        </p:nvSpPr>
        <p:spPr>
          <a:xfrm>
            <a:off x="2665412" y="421234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e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42263"/>
              </p:ext>
            </p:extLst>
          </p:nvPr>
        </p:nvGraphicFramePr>
        <p:xfrm>
          <a:off x="3004208" y="507561"/>
          <a:ext cx="1663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1" name="Equation" r:id="rId24" imgW="939600" imgH="203040" progId="Equation.DSMT4">
                  <p:embed/>
                </p:oleObj>
              </mc:Choice>
              <mc:Fallback>
                <p:oleObj name="Equation" r:id="rId24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04208" y="507561"/>
                        <a:ext cx="16637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23731"/>
              </p:ext>
            </p:extLst>
          </p:nvPr>
        </p:nvGraphicFramePr>
        <p:xfrm>
          <a:off x="2957293" y="824132"/>
          <a:ext cx="28463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" name="Equation" r:id="rId26" imgW="1460160" imgH="241200" progId="Equation.DSMT4">
                  <p:embed/>
                </p:oleObj>
              </mc:Choice>
              <mc:Fallback>
                <p:oleObj name="Equation" r:id="rId26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57293" y="824132"/>
                        <a:ext cx="28463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63835"/>
              </p:ext>
            </p:extLst>
          </p:nvPr>
        </p:nvGraphicFramePr>
        <p:xfrm>
          <a:off x="2902220" y="1306242"/>
          <a:ext cx="2811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Equation" r:id="rId28" imgW="2323800" imgH="622080" progId="Equation.DSMT4">
                  <p:embed/>
                </p:oleObj>
              </mc:Choice>
              <mc:Fallback>
                <p:oleObj name="Equation" r:id="rId28" imgW="2323800" imgH="622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220" y="1306242"/>
                        <a:ext cx="28114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52963"/>
              </p:ext>
            </p:extLst>
          </p:nvPr>
        </p:nvGraphicFramePr>
        <p:xfrm>
          <a:off x="6425000" y="350894"/>
          <a:ext cx="15779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Equation" r:id="rId30" imgW="1257120" imgH="304560" progId="Equation.DSMT4">
                  <p:embed/>
                </p:oleObj>
              </mc:Choice>
              <mc:Fallback>
                <p:oleObj name="Equation" r:id="rId30" imgW="1257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425000" y="350894"/>
                        <a:ext cx="157797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Rectangle 124"/>
          <p:cNvSpPr/>
          <p:nvPr/>
        </p:nvSpPr>
        <p:spPr>
          <a:xfrm>
            <a:off x="7977575" y="343318"/>
            <a:ext cx="250009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 AE  MN = {F}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32174"/>
              </p:ext>
            </p:extLst>
          </p:nvPr>
        </p:nvGraphicFramePr>
        <p:xfrm>
          <a:off x="3532187" y="5346700"/>
          <a:ext cx="1952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" name="Equation" r:id="rId32" imgW="1612800" imgH="355320" progId="Equation.DSMT4">
                  <p:embed/>
                </p:oleObj>
              </mc:Choice>
              <mc:Fallback>
                <p:oleObj name="Equation" r:id="rId32" imgW="1612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532187" y="5346700"/>
                        <a:ext cx="19526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40117"/>
              </p:ext>
            </p:extLst>
          </p:nvPr>
        </p:nvGraphicFramePr>
        <p:xfrm>
          <a:off x="2984500" y="4540250"/>
          <a:ext cx="1890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6" name="Equation" r:id="rId34" imgW="1562040" imgH="304560" progId="Equation.DSMT4">
                  <p:embed/>
                </p:oleObj>
              </mc:Choice>
              <mc:Fallback>
                <p:oleObj name="Equation" r:id="rId34" imgW="1562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984500" y="4540250"/>
                        <a:ext cx="18907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128"/>
          <p:cNvSpPr/>
          <p:nvPr/>
        </p:nvSpPr>
        <p:spPr>
          <a:xfrm>
            <a:off x="2741612" y="4065220"/>
            <a:ext cx="40104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                (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AB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uô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                 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2860045" y="2011366"/>
            <a:ext cx="5215567" cy="1717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iv)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Xét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AB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uô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 </a:t>
            </a:r>
          </a:p>
          <a:p>
            <a:pPr>
              <a:lnSpc>
                <a:spcPct val="120000"/>
              </a:lnSpc>
            </a:pP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ó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E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ru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uyến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342900" indent="-342900">
              <a:lnSpc>
                <a:spcPct val="120000"/>
              </a:lnSpc>
              <a:buFont typeface="Symbol"/>
              <a:buChar char="Þ"/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AE = EC (t/c</a:t>
            </a:r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342900" indent="-342900">
              <a:lnSpc>
                <a:spcPct val="120000"/>
              </a:lnSpc>
              <a:buFont typeface="Symbol"/>
              <a:buChar char="Þ"/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AEC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ân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E 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62125"/>
              </p:ext>
            </p:extLst>
          </p:nvPr>
        </p:nvGraphicFramePr>
        <p:xfrm>
          <a:off x="3280219" y="4062524"/>
          <a:ext cx="1213993" cy="36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" name="Equation" r:id="rId36" imgW="1002960" imgH="304560" progId="Equation.DSMT4">
                  <p:embed/>
                </p:oleObj>
              </mc:Choice>
              <mc:Fallback>
                <p:oleObj name="Equation" r:id="rId36" imgW="1002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280219" y="4062524"/>
                        <a:ext cx="1213993" cy="368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1214"/>
              </p:ext>
            </p:extLst>
          </p:nvPr>
        </p:nvGraphicFramePr>
        <p:xfrm>
          <a:off x="3322041" y="4979924"/>
          <a:ext cx="706882" cy="43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8" name="Equation" r:id="rId38" imgW="583920" imgH="355320" progId="Equation.DSMT4">
                  <p:embed/>
                </p:oleObj>
              </mc:Choice>
              <mc:Fallback>
                <p:oleObj name="Equation" r:id="rId38" imgW="583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322041" y="4979924"/>
                        <a:ext cx="706882" cy="430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" name="Group 132"/>
          <p:cNvGrpSpPr/>
          <p:nvPr/>
        </p:nvGrpSpPr>
        <p:grpSpPr>
          <a:xfrm>
            <a:off x="2777708" y="4979313"/>
            <a:ext cx="3621504" cy="430887"/>
            <a:chOff x="7462014" y="5022612"/>
            <a:chExt cx="3621504" cy="430887"/>
          </a:xfrm>
        </p:grpSpPr>
        <p:sp>
          <p:nvSpPr>
            <p:cNvPr id="134" name="Rectangle 133"/>
            <p:cNvSpPr/>
            <p:nvPr/>
          </p:nvSpPr>
          <p:spPr>
            <a:xfrm>
              <a:off x="7462014" y="5022612"/>
              <a:ext cx="3621504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ó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           (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)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135" name="Freeform 61"/>
            <p:cNvSpPr>
              <a:spLocks noChangeAspect="1"/>
            </p:cNvSpPr>
            <p:nvPr/>
          </p:nvSpPr>
          <p:spPr bwMode="auto">
            <a:xfrm>
              <a:off x="9729226" y="5201589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  <a:defRPr/>
              </a:pPr>
              <a:endParaRPr lang="en-US" sz="2800" kern="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6" name="Right Brace 135"/>
          <p:cNvSpPr/>
          <p:nvPr/>
        </p:nvSpPr>
        <p:spPr>
          <a:xfrm>
            <a:off x="6199063" y="4525740"/>
            <a:ext cx="175706" cy="900351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3884612" y="5715000"/>
            <a:ext cx="24219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Symbol"/>
              <a:buChar char="Þ"/>
            </a:pP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AFN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vuông</a:t>
            </a:r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  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F (đ/l)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             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52420"/>
              </p:ext>
            </p:extLst>
          </p:nvPr>
        </p:nvGraphicFramePr>
        <p:xfrm>
          <a:off x="2959417" y="3648729"/>
          <a:ext cx="1306195" cy="36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9" name="Equation" r:id="rId40" imgW="1079280" imgH="304560" progId="Equation.DSMT4">
                  <p:embed/>
                </p:oleObj>
              </mc:Choice>
              <mc:Fallback>
                <p:oleObj name="Equation" r:id="rId40" imgW="1079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959417" y="3648729"/>
                        <a:ext cx="1306195" cy="368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" name="Group 137"/>
          <p:cNvGrpSpPr/>
          <p:nvPr/>
        </p:nvGrpSpPr>
        <p:grpSpPr>
          <a:xfrm>
            <a:off x="6306596" y="733864"/>
            <a:ext cx="3791872" cy="769441"/>
            <a:chOff x="7462014" y="5072499"/>
            <a:chExt cx="3791872" cy="769441"/>
          </a:xfrm>
        </p:grpSpPr>
        <p:sp>
          <p:nvSpPr>
            <p:cNvPr id="139" name="Rectangle 138"/>
            <p:cNvSpPr/>
            <p:nvPr/>
          </p:nvSpPr>
          <p:spPr>
            <a:xfrm>
              <a:off x="7462014" y="5072499"/>
              <a:ext cx="3791872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mt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</a:p>
            <a:p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AF 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và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AH 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là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2 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đường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cao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t/ư</a:t>
              </a:r>
              <a:endParaRPr lang="en-US" dirty="0"/>
            </a:p>
          </p:txBody>
        </p:sp>
        <p:sp>
          <p:nvSpPr>
            <p:cNvPr id="140" name="Freeform 61"/>
            <p:cNvSpPr>
              <a:spLocks noChangeAspect="1"/>
            </p:cNvSpPr>
            <p:nvPr/>
          </p:nvSpPr>
          <p:spPr bwMode="auto">
            <a:xfrm>
              <a:off x="8410410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6541"/>
              </p:ext>
            </p:extLst>
          </p:nvPr>
        </p:nvGraphicFramePr>
        <p:xfrm>
          <a:off x="6379087" y="1535713"/>
          <a:ext cx="26431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0" name="Equation" r:id="rId42" imgW="2184120" imgH="558720" progId="Equation.DSMT4">
                  <p:embed/>
                </p:oleObj>
              </mc:Choice>
              <mc:Fallback>
                <p:oleObj name="Equation" r:id="rId42" imgW="2184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379087" y="1535713"/>
                        <a:ext cx="264318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752076" y="2510835"/>
            <a:ext cx="4800601" cy="4062293"/>
          </a:xfrm>
          <a:prstGeom prst="rect">
            <a:avLst/>
          </a:prstGeom>
          <a:noFill/>
          <a:ln>
            <a:solidFill>
              <a:srgbClr val="66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308462" y="3620265"/>
            <a:ext cx="75052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(t/c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4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7" grpId="1" animBg="1"/>
      <p:bldP spid="68" grpId="0" animBg="1"/>
      <p:bldP spid="68" grpId="1" animBg="1"/>
      <p:bldP spid="75" grpId="0" animBg="1"/>
      <p:bldP spid="75" grpId="1" animBg="1"/>
      <p:bldP spid="80" grpId="0" animBg="1"/>
      <p:bldP spid="80" grpId="1" animBg="1"/>
      <p:bldP spid="82" grpId="0"/>
      <p:bldP spid="82" grpId="1"/>
      <p:bldP spid="84" grpId="0" animBg="1"/>
      <p:bldP spid="84" grpId="1" animBg="1"/>
      <p:bldP spid="85" grpId="0"/>
      <p:bldP spid="85" grpId="1"/>
      <p:bldP spid="86" grpId="0" animBg="1"/>
      <p:bldP spid="86" grpId="1" animBg="1"/>
      <p:bldP spid="87" grpId="0"/>
      <p:bldP spid="87" grpId="1"/>
      <p:bldP spid="125" grpId="0"/>
      <p:bldP spid="129" grpId="0"/>
      <p:bldP spid="130" grpId="0"/>
      <p:bldP spid="136" grpId="0" animBg="1"/>
      <p:bldP spid="137" grpId="0"/>
      <p:bldP spid="4" grpId="0" animBg="1"/>
      <p:bldP spid="4" grpId="1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1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4738688"/>
            <a:ext cx="2662237" cy="118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4452938"/>
            <a:ext cx="2998787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1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3275013"/>
            <a:ext cx="2054225" cy="164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1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2" y="4859338"/>
            <a:ext cx="2727325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4068763"/>
            <a:ext cx="2722562" cy="94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13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3297238"/>
            <a:ext cx="1177925" cy="178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3098800"/>
            <a:ext cx="2320925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11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637" y="1747838"/>
            <a:ext cx="3021013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1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387" y="788988"/>
            <a:ext cx="2290763" cy="242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2908300"/>
            <a:ext cx="2386012" cy="630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8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2709863"/>
            <a:ext cx="2955925" cy="119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7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916113"/>
            <a:ext cx="2986088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6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522288"/>
            <a:ext cx="2990850" cy="230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2549525"/>
            <a:ext cx="1652587" cy="98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4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7" y="3021013"/>
            <a:ext cx="2028825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1352435" y="3030338"/>
            <a:ext cx="2120901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xứ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rục</a:t>
            </a:r>
            <a:endParaRPr lang="en-US" sz="235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xứ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âm</a:t>
            </a:r>
            <a:endParaRPr lang="en-US" sz="235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186202" y="637041"/>
            <a:ext cx="2469810" cy="1177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nghĩa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, T/C DHNB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biệt</a:t>
            </a:r>
            <a:endParaRPr lang="en-US" sz="23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113632" y="1912372"/>
            <a:ext cx="2701925" cy="1177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, </a:t>
            </a:r>
          </a:p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hang</a:t>
            </a:r>
            <a:endParaRPr lang="en-US" sz="23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1309450">
            <a:off x="4737242" y="2898365"/>
            <a:ext cx="5426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</a:t>
            </a:r>
            <a:endParaRPr lang="en-US" sz="12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45609" y="774309"/>
            <a:ext cx="2657475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TVN: </a:t>
            </a:r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, 3, 4, 5, 6, 7, 9, 10 </a:t>
            </a:r>
          </a:p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31,132 </a:t>
            </a:r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gk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61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1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4738688"/>
            <a:ext cx="2662237" cy="118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4452938"/>
            <a:ext cx="2998787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1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3275013"/>
            <a:ext cx="2054225" cy="164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1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2" y="4859338"/>
            <a:ext cx="2727325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4068763"/>
            <a:ext cx="2722562" cy="94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13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3297238"/>
            <a:ext cx="1177925" cy="178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25" y="3098800"/>
            <a:ext cx="2320925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11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637" y="1747838"/>
            <a:ext cx="3021013" cy="1462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1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387" y="788988"/>
            <a:ext cx="2290763" cy="242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2908300"/>
            <a:ext cx="2386012" cy="630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8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2709863"/>
            <a:ext cx="2955925" cy="119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7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916113"/>
            <a:ext cx="2986088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6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522288"/>
            <a:ext cx="2990850" cy="230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2549525"/>
            <a:ext cx="1652587" cy="98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4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87" y="3021013"/>
            <a:ext cx="2028825" cy="781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Box 59"/>
          <p:cNvSpPr txBox="1"/>
          <p:nvPr/>
        </p:nvSpPr>
        <p:spPr>
          <a:xfrm>
            <a:off x="1352435" y="3030338"/>
            <a:ext cx="2120901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xứ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rục</a:t>
            </a:r>
            <a:endParaRPr lang="en-US" sz="235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ố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xứ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âm</a:t>
            </a:r>
            <a:endParaRPr lang="en-US" sz="235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186202" y="637041"/>
            <a:ext cx="2469810" cy="1177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nghĩa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, T/C DHNB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biệt</a:t>
            </a:r>
            <a:endParaRPr lang="en-US" sz="23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113632" y="1912372"/>
            <a:ext cx="2701925" cy="11772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, </a:t>
            </a:r>
          </a:p>
          <a:p>
            <a:pPr algn="ctr"/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35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50" dirty="0" err="1" smtClean="0">
                <a:latin typeface="Arial" pitchFamily="34" charset="0"/>
                <a:cs typeface="Arial" pitchFamily="34" charset="0"/>
              </a:rPr>
              <a:t>thang</a:t>
            </a:r>
            <a:endParaRPr lang="en-US" sz="23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1309450">
            <a:off x="4737242" y="2898365"/>
            <a:ext cx="5426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</a:t>
            </a:r>
            <a:endParaRPr lang="en-US" sz="12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51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59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1" name="Picture 4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144" y="956475"/>
            <a:ext cx="2212975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47"/>
          <p:cNvSpPr txBox="1">
            <a:spLocks noChangeArrowheads="1"/>
          </p:cNvSpPr>
          <p:nvPr/>
        </p:nvSpPr>
        <p:spPr bwMode="auto">
          <a:xfrm>
            <a:off x="540020" y="201648"/>
            <a:ext cx="58808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1</a:t>
            </a:r>
            <a:endParaRPr lang="en-US" sz="28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2040676" y="223160"/>
            <a:ext cx="71853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Khoanh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vào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chữ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cá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đứ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trước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câu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trả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lờ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</a:rPr>
              <a:t>đúng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098777" y="2065608"/>
            <a:ext cx="1648695" cy="2062074"/>
            <a:chOff x="7261986" y="1012399"/>
            <a:chExt cx="2010266" cy="2556488"/>
          </a:xfrm>
        </p:grpSpPr>
        <p:sp>
          <p:nvSpPr>
            <p:cNvPr id="38" name="Rectangle 31"/>
            <p:cNvSpPr>
              <a:spLocks noChangeArrowheads="1"/>
            </p:cNvSpPr>
            <p:nvPr/>
          </p:nvSpPr>
          <p:spPr bwMode="auto">
            <a:xfrm>
              <a:off x="7603898" y="1299030"/>
              <a:ext cx="142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261986" y="1012399"/>
              <a:ext cx="2010266" cy="2556488"/>
              <a:chOff x="5598792" y="2001412"/>
              <a:chExt cx="2010266" cy="2556488"/>
            </a:xfrm>
          </p:grpSpPr>
          <p:grpSp>
            <p:nvGrpSpPr>
              <p:cNvPr id="2" name="Group 4"/>
              <p:cNvGrpSpPr>
                <a:grpSpLocks noChangeAspect="1"/>
              </p:cNvGrpSpPr>
              <p:nvPr/>
            </p:nvGrpSpPr>
            <p:grpSpPr bwMode="auto">
              <a:xfrm>
                <a:off x="5853909" y="2052639"/>
                <a:ext cx="1520825" cy="2328864"/>
                <a:chOff x="5081" y="1293"/>
                <a:chExt cx="958" cy="1467"/>
              </a:xfrm>
            </p:grpSpPr>
            <p:sp>
              <p:nvSpPr>
                <p:cNvPr id="8" name="Freeform 6"/>
                <p:cNvSpPr>
                  <a:spLocks noEditPoints="1"/>
                </p:cNvSpPr>
                <p:nvPr/>
              </p:nvSpPr>
              <p:spPr bwMode="auto">
                <a:xfrm>
                  <a:off x="5081" y="2434"/>
                  <a:ext cx="958" cy="12"/>
                </a:xfrm>
                <a:custGeom>
                  <a:avLst/>
                  <a:gdLst>
                    <a:gd name="T0" fmla="*/ 0 w 958"/>
                    <a:gd name="T1" fmla="*/ 0 h 12"/>
                    <a:gd name="T2" fmla="*/ 76 w 958"/>
                    <a:gd name="T3" fmla="*/ 0 h 12"/>
                    <a:gd name="T4" fmla="*/ 76 w 958"/>
                    <a:gd name="T5" fmla="*/ 12 h 12"/>
                    <a:gd name="T6" fmla="*/ 0 w 958"/>
                    <a:gd name="T7" fmla="*/ 12 h 12"/>
                    <a:gd name="T8" fmla="*/ 0 w 958"/>
                    <a:gd name="T9" fmla="*/ 0 h 12"/>
                    <a:gd name="T10" fmla="*/ 126 w 958"/>
                    <a:gd name="T11" fmla="*/ 0 h 12"/>
                    <a:gd name="T12" fmla="*/ 202 w 958"/>
                    <a:gd name="T13" fmla="*/ 0 h 12"/>
                    <a:gd name="T14" fmla="*/ 202 w 958"/>
                    <a:gd name="T15" fmla="*/ 12 h 12"/>
                    <a:gd name="T16" fmla="*/ 126 w 958"/>
                    <a:gd name="T17" fmla="*/ 12 h 12"/>
                    <a:gd name="T18" fmla="*/ 126 w 958"/>
                    <a:gd name="T19" fmla="*/ 0 h 12"/>
                    <a:gd name="T20" fmla="*/ 252 w 958"/>
                    <a:gd name="T21" fmla="*/ 0 h 12"/>
                    <a:gd name="T22" fmla="*/ 328 w 958"/>
                    <a:gd name="T23" fmla="*/ 0 h 12"/>
                    <a:gd name="T24" fmla="*/ 328 w 958"/>
                    <a:gd name="T25" fmla="*/ 12 h 12"/>
                    <a:gd name="T26" fmla="*/ 252 w 958"/>
                    <a:gd name="T27" fmla="*/ 12 h 12"/>
                    <a:gd name="T28" fmla="*/ 252 w 958"/>
                    <a:gd name="T29" fmla="*/ 0 h 12"/>
                    <a:gd name="T30" fmla="*/ 378 w 958"/>
                    <a:gd name="T31" fmla="*/ 0 h 12"/>
                    <a:gd name="T32" fmla="*/ 454 w 958"/>
                    <a:gd name="T33" fmla="*/ 0 h 12"/>
                    <a:gd name="T34" fmla="*/ 454 w 958"/>
                    <a:gd name="T35" fmla="*/ 12 h 12"/>
                    <a:gd name="T36" fmla="*/ 378 w 958"/>
                    <a:gd name="T37" fmla="*/ 12 h 12"/>
                    <a:gd name="T38" fmla="*/ 378 w 958"/>
                    <a:gd name="T39" fmla="*/ 0 h 12"/>
                    <a:gd name="T40" fmla="*/ 504 w 958"/>
                    <a:gd name="T41" fmla="*/ 0 h 12"/>
                    <a:gd name="T42" fmla="*/ 580 w 958"/>
                    <a:gd name="T43" fmla="*/ 0 h 12"/>
                    <a:gd name="T44" fmla="*/ 580 w 958"/>
                    <a:gd name="T45" fmla="*/ 12 h 12"/>
                    <a:gd name="T46" fmla="*/ 504 w 958"/>
                    <a:gd name="T47" fmla="*/ 12 h 12"/>
                    <a:gd name="T48" fmla="*/ 504 w 958"/>
                    <a:gd name="T49" fmla="*/ 0 h 12"/>
                    <a:gd name="T50" fmla="*/ 630 w 958"/>
                    <a:gd name="T51" fmla="*/ 0 h 12"/>
                    <a:gd name="T52" fmla="*/ 706 w 958"/>
                    <a:gd name="T53" fmla="*/ 0 h 12"/>
                    <a:gd name="T54" fmla="*/ 706 w 958"/>
                    <a:gd name="T55" fmla="*/ 12 h 12"/>
                    <a:gd name="T56" fmla="*/ 630 w 958"/>
                    <a:gd name="T57" fmla="*/ 12 h 12"/>
                    <a:gd name="T58" fmla="*/ 630 w 958"/>
                    <a:gd name="T59" fmla="*/ 0 h 12"/>
                    <a:gd name="T60" fmla="*/ 756 w 958"/>
                    <a:gd name="T61" fmla="*/ 0 h 12"/>
                    <a:gd name="T62" fmla="*/ 832 w 958"/>
                    <a:gd name="T63" fmla="*/ 0 h 12"/>
                    <a:gd name="T64" fmla="*/ 832 w 958"/>
                    <a:gd name="T65" fmla="*/ 12 h 12"/>
                    <a:gd name="T66" fmla="*/ 756 w 958"/>
                    <a:gd name="T67" fmla="*/ 12 h 12"/>
                    <a:gd name="T68" fmla="*/ 756 w 958"/>
                    <a:gd name="T69" fmla="*/ 0 h 12"/>
                    <a:gd name="T70" fmla="*/ 882 w 958"/>
                    <a:gd name="T71" fmla="*/ 0 h 12"/>
                    <a:gd name="T72" fmla="*/ 958 w 958"/>
                    <a:gd name="T73" fmla="*/ 0 h 12"/>
                    <a:gd name="T74" fmla="*/ 958 w 958"/>
                    <a:gd name="T75" fmla="*/ 12 h 12"/>
                    <a:gd name="T76" fmla="*/ 882 w 958"/>
                    <a:gd name="T77" fmla="*/ 12 h 12"/>
                    <a:gd name="T78" fmla="*/ 882 w 958"/>
                    <a:gd name="T79" fmla="*/ 0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958" h="12">
                      <a:moveTo>
                        <a:pt x="0" y="0"/>
                      </a:moveTo>
                      <a:lnTo>
                        <a:pt x="76" y="0"/>
                      </a:lnTo>
                      <a:lnTo>
                        <a:pt x="76" y="12"/>
                      </a:lnTo>
                      <a:lnTo>
                        <a:pt x="0" y="12"/>
                      </a:lnTo>
                      <a:lnTo>
                        <a:pt x="0" y="0"/>
                      </a:lnTo>
                      <a:close/>
                      <a:moveTo>
                        <a:pt x="126" y="0"/>
                      </a:moveTo>
                      <a:lnTo>
                        <a:pt x="202" y="0"/>
                      </a:lnTo>
                      <a:lnTo>
                        <a:pt x="202" y="12"/>
                      </a:lnTo>
                      <a:lnTo>
                        <a:pt x="126" y="12"/>
                      </a:lnTo>
                      <a:lnTo>
                        <a:pt x="126" y="0"/>
                      </a:lnTo>
                      <a:close/>
                      <a:moveTo>
                        <a:pt x="252" y="0"/>
                      </a:moveTo>
                      <a:lnTo>
                        <a:pt x="328" y="0"/>
                      </a:lnTo>
                      <a:lnTo>
                        <a:pt x="328" y="12"/>
                      </a:lnTo>
                      <a:lnTo>
                        <a:pt x="252" y="12"/>
                      </a:lnTo>
                      <a:lnTo>
                        <a:pt x="252" y="0"/>
                      </a:lnTo>
                      <a:close/>
                      <a:moveTo>
                        <a:pt x="378" y="0"/>
                      </a:moveTo>
                      <a:lnTo>
                        <a:pt x="454" y="0"/>
                      </a:lnTo>
                      <a:lnTo>
                        <a:pt x="454" y="12"/>
                      </a:lnTo>
                      <a:lnTo>
                        <a:pt x="378" y="12"/>
                      </a:lnTo>
                      <a:lnTo>
                        <a:pt x="378" y="0"/>
                      </a:lnTo>
                      <a:close/>
                      <a:moveTo>
                        <a:pt x="504" y="0"/>
                      </a:moveTo>
                      <a:lnTo>
                        <a:pt x="580" y="0"/>
                      </a:lnTo>
                      <a:lnTo>
                        <a:pt x="580" y="12"/>
                      </a:lnTo>
                      <a:lnTo>
                        <a:pt x="504" y="12"/>
                      </a:lnTo>
                      <a:lnTo>
                        <a:pt x="504" y="0"/>
                      </a:lnTo>
                      <a:close/>
                      <a:moveTo>
                        <a:pt x="630" y="0"/>
                      </a:moveTo>
                      <a:lnTo>
                        <a:pt x="706" y="0"/>
                      </a:lnTo>
                      <a:lnTo>
                        <a:pt x="706" y="12"/>
                      </a:lnTo>
                      <a:lnTo>
                        <a:pt x="630" y="12"/>
                      </a:lnTo>
                      <a:lnTo>
                        <a:pt x="630" y="0"/>
                      </a:lnTo>
                      <a:close/>
                      <a:moveTo>
                        <a:pt x="756" y="0"/>
                      </a:moveTo>
                      <a:lnTo>
                        <a:pt x="832" y="0"/>
                      </a:lnTo>
                      <a:lnTo>
                        <a:pt x="832" y="12"/>
                      </a:lnTo>
                      <a:lnTo>
                        <a:pt x="756" y="12"/>
                      </a:lnTo>
                      <a:lnTo>
                        <a:pt x="756" y="0"/>
                      </a:lnTo>
                      <a:close/>
                      <a:moveTo>
                        <a:pt x="882" y="0"/>
                      </a:moveTo>
                      <a:lnTo>
                        <a:pt x="958" y="0"/>
                      </a:lnTo>
                      <a:lnTo>
                        <a:pt x="958" y="12"/>
                      </a:lnTo>
                      <a:lnTo>
                        <a:pt x="882" y="12"/>
                      </a:lnTo>
                      <a:lnTo>
                        <a:pt x="882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 cap="flat">
                  <a:solidFill>
                    <a:srgbClr val="FFFF00"/>
                  </a:solidFill>
                  <a:prstDash val="dash"/>
                  <a:bevel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" name="Line 9"/>
                <p:cNvSpPr>
                  <a:spLocks noChangeShapeType="1"/>
                </p:cNvSpPr>
                <p:nvPr/>
              </p:nvSpPr>
              <p:spPr bwMode="auto">
                <a:xfrm>
                  <a:off x="5081" y="2440"/>
                  <a:ext cx="319" cy="320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5400" y="2440"/>
                  <a:ext cx="639" cy="320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081" y="1325"/>
                  <a:ext cx="0" cy="1115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5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6039" y="1325"/>
                  <a:ext cx="0" cy="1115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5400" y="1645"/>
                  <a:ext cx="0" cy="1115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5400" y="1325"/>
                  <a:ext cx="639" cy="320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" name="Line 20"/>
                <p:cNvSpPr>
                  <a:spLocks noChangeShapeType="1"/>
                </p:cNvSpPr>
                <p:nvPr/>
              </p:nvSpPr>
              <p:spPr bwMode="auto">
                <a:xfrm flipH="1" flipV="1">
                  <a:off x="5081" y="1325"/>
                  <a:ext cx="319" cy="320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Line 21"/>
                <p:cNvSpPr>
                  <a:spLocks noChangeShapeType="1"/>
                </p:cNvSpPr>
                <p:nvPr/>
              </p:nvSpPr>
              <p:spPr bwMode="auto">
                <a:xfrm>
                  <a:off x="5081" y="1325"/>
                  <a:ext cx="958" cy="0"/>
                </a:xfrm>
                <a:prstGeom prst="line">
                  <a:avLst/>
                </a:prstGeom>
                <a:noFill/>
                <a:ln w="28575" cap="flat">
                  <a:solidFill>
                    <a:srgbClr val="FFFF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Rectangle 29"/>
                <p:cNvSpPr>
                  <a:spLocks noChangeArrowheads="1"/>
                </p:cNvSpPr>
                <p:nvPr/>
              </p:nvSpPr>
              <p:spPr bwMode="auto">
                <a:xfrm>
                  <a:off x="5424" y="1947"/>
                  <a:ext cx="18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2000" b="1" dirty="0" smtClean="0">
                      <a:solidFill>
                        <a:srgbClr val="FFFF00"/>
                      </a:solidFill>
                      <a:latin typeface="Arial" pitchFamily="34" charset="0"/>
                      <a:cs typeface="Arial" pitchFamily="34" charset="0"/>
                    </a:rPr>
                    <a:t>16</a:t>
                  </a: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2" name="Rectangle 30"/>
                <p:cNvSpPr>
                  <a:spLocks noChangeArrowheads="1"/>
                </p:cNvSpPr>
                <p:nvPr/>
              </p:nvSpPr>
              <p:spPr bwMode="auto">
                <a:xfrm>
                  <a:off x="5672" y="1513"/>
                  <a:ext cx="18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000" b="1" i="0" u="none" strike="noStrike" cap="none" normalizeH="0" baseline="0" dirty="0" smtClean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2</a:t>
                  </a: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3" name="Rectangle 31"/>
                <p:cNvSpPr>
                  <a:spLocks noChangeArrowheads="1"/>
                </p:cNvSpPr>
                <p:nvPr/>
              </p:nvSpPr>
              <p:spPr bwMode="auto">
                <a:xfrm>
                  <a:off x="5384" y="1293"/>
                  <a:ext cx="18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000" b="1" i="0" u="none" strike="noStrike" cap="none" normalizeH="0" baseline="0" dirty="0" smtClean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3</a:t>
                  </a: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39" name="Rectangle 29"/>
              <p:cNvSpPr>
                <a:spLocks noChangeArrowheads="1"/>
              </p:cNvSpPr>
              <p:nvPr/>
            </p:nvSpPr>
            <p:spPr bwMode="auto">
              <a:xfrm>
                <a:off x="6103692" y="2574354"/>
                <a:ext cx="185948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Rectangle 29"/>
              <p:cNvSpPr>
                <a:spLocks noChangeArrowheads="1"/>
              </p:cNvSpPr>
              <p:nvPr/>
            </p:nvSpPr>
            <p:spPr bwMode="auto">
              <a:xfrm>
                <a:off x="7423110" y="2017187"/>
                <a:ext cx="185948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Rectangle 29"/>
              <p:cNvSpPr>
                <a:spLocks noChangeArrowheads="1"/>
              </p:cNvSpPr>
              <p:nvPr/>
            </p:nvSpPr>
            <p:spPr bwMode="auto">
              <a:xfrm>
                <a:off x="5598792" y="2001412"/>
                <a:ext cx="185948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Rectangle 29"/>
              <p:cNvSpPr>
                <a:spLocks noChangeArrowheads="1"/>
              </p:cNvSpPr>
              <p:nvPr/>
            </p:nvSpPr>
            <p:spPr bwMode="auto">
              <a:xfrm>
                <a:off x="6451767" y="4250123"/>
                <a:ext cx="185948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Rectangle 29"/>
              <p:cNvSpPr>
                <a:spLocks noChangeArrowheads="1"/>
              </p:cNvSpPr>
              <p:nvPr/>
            </p:nvSpPr>
            <p:spPr bwMode="auto">
              <a:xfrm>
                <a:off x="7392311" y="3695667"/>
                <a:ext cx="17152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E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4" name="Rectangle 29"/>
              <p:cNvSpPr>
                <a:spLocks noChangeArrowheads="1"/>
              </p:cNvSpPr>
              <p:nvPr/>
            </p:nvSpPr>
            <p:spPr bwMode="auto">
              <a:xfrm>
                <a:off x="5635416" y="3689576"/>
                <a:ext cx="15709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000" b="1" dirty="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3198812" y="2716248"/>
            <a:ext cx="8286845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âu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2: Cho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ìn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ăng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ụ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đứng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ABC.DEF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ó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ác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kíc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ước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hư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ìn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ẽ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lă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rụ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: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354563" y="3520442"/>
            <a:ext cx="16834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.  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480cm</a:t>
            </a:r>
            <a:r>
              <a:rPr lang="en-US" sz="2400" baseline="30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aseline="30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408612" y="3520442"/>
            <a:ext cx="15119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60cm</a:t>
            </a:r>
            <a:r>
              <a:rPr lang="en-US" sz="2400" baseline="30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7531721" y="3520442"/>
            <a:ext cx="1701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540cm</a:t>
            </a:r>
            <a:r>
              <a:rPr lang="en-US" sz="2400" baseline="30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9564414" y="3492608"/>
            <a:ext cx="1701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D.  960cm</a:t>
            </a:r>
            <a:r>
              <a:rPr lang="en-US" sz="2400" baseline="300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Text Box 85"/>
          <p:cNvSpPr txBox="1">
            <a:spLocks noChangeArrowheads="1"/>
          </p:cNvSpPr>
          <p:nvPr/>
        </p:nvSpPr>
        <p:spPr bwMode="auto">
          <a:xfrm>
            <a:off x="707629" y="1796492"/>
            <a:ext cx="405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A’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59" name="Text Box 87"/>
          <p:cNvSpPr txBox="1">
            <a:spLocks noChangeArrowheads="1"/>
          </p:cNvSpPr>
          <p:nvPr/>
        </p:nvSpPr>
        <p:spPr bwMode="auto">
          <a:xfrm>
            <a:off x="2598562" y="1746593"/>
            <a:ext cx="4138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B’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60" name="Text Box 88"/>
          <p:cNvSpPr txBox="1">
            <a:spLocks noChangeArrowheads="1"/>
          </p:cNvSpPr>
          <p:nvPr/>
        </p:nvSpPr>
        <p:spPr bwMode="auto">
          <a:xfrm>
            <a:off x="2932529" y="1434422"/>
            <a:ext cx="4283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C’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63" name="Text Box 47"/>
          <p:cNvSpPr txBox="1">
            <a:spLocks noChangeArrowheads="1"/>
          </p:cNvSpPr>
          <p:nvPr/>
        </p:nvSpPr>
        <p:spPr bwMode="auto">
          <a:xfrm>
            <a:off x="3331171" y="703578"/>
            <a:ext cx="7712225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âu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1: Cho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ìn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ộp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ữ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hật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ABCD.A’B’C’D’. </a:t>
            </a:r>
            <a:endParaRPr lang="en-US" sz="2400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giữa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D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mp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(BCC’B’)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437744" y="1605144"/>
            <a:ext cx="30226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.  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D//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p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(BCC’B’)</a:t>
            </a:r>
            <a:endParaRPr lang="en-US" sz="2400" baseline="30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7237412" y="1577777"/>
            <a:ext cx="31396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AD 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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mp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(BCC’B’)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Text Box 47"/>
          <p:cNvSpPr txBox="1">
            <a:spLocks noChangeArrowheads="1"/>
          </p:cNvSpPr>
          <p:nvPr/>
        </p:nvSpPr>
        <p:spPr bwMode="auto">
          <a:xfrm>
            <a:off x="3351212" y="4469113"/>
            <a:ext cx="8262156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âu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3: Cho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ìn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óp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ứ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iác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S.ABCD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BC = 2a,           SC =        .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ể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íc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ủa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ình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óp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: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499148" y="5308443"/>
            <a:ext cx="644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.  </a:t>
            </a:r>
            <a:endParaRPr lang="en-US" sz="2400" baseline="30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421490" y="5308443"/>
            <a:ext cx="644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596660" y="5308443"/>
            <a:ext cx="1119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8a</a:t>
            </a:r>
            <a:r>
              <a:rPr lang="en-US" sz="2400" baseline="30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9654059" y="528060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D.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97105"/>
              </p:ext>
            </p:extLst>
          </p:nvPr>
        </p:nvGraphicFramePr>
        <p:xfrm>
          <a:off x="4167188" y="4787328"/>
          <a:ext cx="619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7188" y="4787328"/>
                        <a:ext cx="6191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65563"/>
              </p:ext>
            </p:extLst>
          </p:nvPr>
        </p:nvGraphicFramePr>
        <p:xfrm>
          <a:off x="3933824" y="5277184"/>
          <a:ext cx="9413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3824" y="5277184"/>
                        <a:ext cx="9413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30337"/>
              </p:ext>
            </p:extLst>
          </p:nvPr>
        </p:nvGraphicFramePr>
        <p:xfrm>
          <a:off x="5868988" y="5271516"/>
          <a:ext cx="941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8988" y="5271516"/>
                        <a:ext cx="9413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68328" y="3999928"/>
            <a:ext cx="1868484" cy="2220336"/>
            <a:chOff x="1652692" y="3703735"/>
            <a:chExt cx="1868484" cy="2220336"/>
          </a:xfrm>
        </p:grpSpPr>
        <p:grpSp>
          <p:nvGrpSpPr>
            <p:cNvPr id="5" name="Group 4"/>
            <p:cNvGrpSpPr/>
            <p:nvPr/>
          </p:nvGrpSpPr>
          <p:grpSpPr>
            <a:xfrm>
              <a:off x="1824870" y="3923415"/>
              <a:ext cx="1526342" cy="1769926"/>
              <a:chOff x="1762131" y="4555387"/>
              <a:chExt cx="1526342" cy="1769926"/>
            </a:xfrm>
          </p:grpSpPr>
          <p:grpSp>
            <p:nvGrpSpPr>
              <p:cNvPr id="79" name="Group 2"/>
              <p:cNvGrpSpPr>
                <a:grpSpLocks/>
              </p:cNvGrpSpPr>
              <p:nvPr/>
            </p:nvGrpSpPr>
            <p:grpSpPr bwMode="auto">
              <a:xfrm>
                <a:off x="1823105" y="5766181"/>
                <a:ext cx="1402405" cy="483210"/>
                <a:chOff x="1382" y="2438"/>
                <a:chExt cx="2116" cy="611"/>
              </a:xfrm>
            </p:grpSpPr>
            <p:sp>
              <p:nvSpPr>
                <p:cNvPr id="93" name="Line 3"/>
                <p:cNvSpPr>
                  <a:spLocks noChangeShapeType="1"/>
                </p:cNvSpPr>
                <p:nvPr/>
              </p:nvSpPr>
              <p:spPr bwMode="auto">
                <a:xfrm>
                  <a:off x="2872" y="2438"/>
                  <a:ext cx="626" cy="561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" name="Line 4"/>
                <p:cNvSpPr>
                  <a:spLocks noChangeShapeType="1"/>
                </p:cNvSpPr>
                <p:nvPr/>
              </p:nvSpPr>
              <p:spPr bwMode="auto">
                <a:xfrm flipH="1">
                  <a:off x="2008" y="2999"/>
                  <a:ext cx="1490" cy="5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" name="Line 5"/>
                <p:cNvSpPr>
                  <a:spLocks noChangeShapeType="1"/>
                </p:cNvSpPr>
                <p:nvPr/>
              </p:nvSpPr>
              <p:spPr bwMode="auto">
                <a:xfrm>
                  <a:off x="1382" y="2488"/>
                  <a:ext cx="626" cy="561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382" y="2438"/>
                  <a:ext cx="1490" cy="5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80" name="Group 7"/>
              <p:cNvGrpSpPr>
                <a:grpSpLocks/>
              </p:cNvGrpSpPr>
              <p:nvPr/>
            </p:nvGrpSpPr>
            <p:grpSpPr bwMode="auto">
              <a:xfrm>
                <a:off x="1819129" y="5766181"/>
                <a:ext cx="1402405" cy="483210"/>
                <a:chOff x="1382" y="2438"/>
                <a:chExt cx="2116" cy="611"/>
              </a:xfrm>
            </p:grpSpPr>
            <p:sp>
              <p:nvSpPr>
                <p:cNvPr id="91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2008" y="2438"/>
                  <a:ext cx="864" cy="611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" name="Line 9"/>
                <p:cNvSpPr>
                  <a:spLocks noChangeShapeType="1"/>
                </p:cNvSpPr>
                <p:nvPr/>
              </p:nvSpPr>
              <p:spPr bwMode="auto">
                <a:xfrm>
                  <a:off x="1382" y="2488"/>
                  <a:ext cx="2116" cy="511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87" name="Line 11"/>
              <p:cNvSpPr>
                <a:spLocks noChangeShapeType="1"/>
              </p:cNvSpPr>
              <p:nvPr/>
            </p:nvSpPr>
            <p:spPr bwMode="auto">
              <a:xfrm>
                <a:off x="2548830" y="4633682"/>
                <a:ext cx="257815" cy="113250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8" name="Line 12"/>
              <p:cNvSpPr>
                <a:spLocks noChangeShapeType="1"/>
              </p:cNvSpPr>
              <p:nvPr/>
            </p:nvSpPr>
            <p:spPr bwMode="auto">
              <a:xfrm>
                <a:off x="2557446" y="4635264"/>
                <a:ext cx="672704" cy="1576167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9" name="Line 13"/>
              <p:cNvSpPr>
                <a:spLocks noChangeShapeType="1"/>
              </p:cNvSpPr>
              <p:nvPr/>
            </p:nvSpPr>
            <p:spPr bwMode="auto">
              <a:xfrm flipH="1">
                <a:off x="2234018" y="4633682"/>
                <a:ext cx="314812" cy="161571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0" name="Line 14"/>
              <p:cNvSpPr>
                <a:spLocks noChangeShapeType="1"/>
              </p:cNvSpPr>
              <p:nvPr/>
            </p:nvSpPr>
            <p:spPr bwMode="auto">
              <a:xfrm flipH="1">
                <a:off x="1819129" y="4633682"/>
                <a:ext cx="729701" cy="117204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82" name="Group 15"/>
              <p:cNvGrpSpPr>
                <a:grpSpLocks/>
              </p:cNvGrpSpPr>
              <p:nvPr/>
            </p:nvGrpSpPr>
            <p:grpSpPr bwMode="auto">
              <a:xfrm>
                <a:off x="1762131" y="4555387"/>
                <a:ext cx="1526342" cy="1769926"/>
                <a:chOff x="480" y="912"/>
                <a:chExt cx="2303" cy="2238"/>
              </a:xfrm>
            </p:grpSpPr>
            <p:sp>
              <p:nvSpPr>
                <p:cNvPr id="83" name="AutoShape 16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480" y="912"/>
                  <a:ext cx="2303" cy="22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4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624" y="1006"/>
                  <a:ext cx="43" cy="1741"/>
                </a:xfrm>
                <a:prstGeom prst="line">
                  <a:avLst/>
                </a:prstGeom>
                <a:noFill/>
                <a:ln w="19050">
                  <a:noFill/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5" name="Oval 18"/>
                <p:cNvSpPr>
                  <a:spLocks noChangeArrowheads="1"/>
                </p:cNvSpPr>
                <p:nvPr/>
              </p:nvSpPr>
              <p:spPr bwMode="auto">
                <a:xfrm>
                  <a:off x="1610" y="2733"/>
                  <a:ext cx="36" cy="36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6" name="Oval 19"/>
                <p:cNvSpPr>
                  <a:spLocks noChangeArrowheads="1"/>
                </p:cNvSpPr>
                <p:nvPr/>
              </p:nvSpPr>
              <p:spPr bwMode="auto">
                <a:xfrm>
                  <a:off x="1653" y="991"/>
                  <a:ext cx="36" cy="36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sp>
          <p:nvSpPr>
            <p:cNvPr id="6" name="TextBox 5"/>
            <p:cNvSpPr txBox="1"/>
            <p:nvPr/>
          </p:nvSpPr>
          <p:spPr>
            <a:xfrm>
              <a:off x="2437748" y="3703735"/>
              <a:ext cx="3223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S</a:t>
              </a:r>
              <a:endParaRPr lang="en-US" sz="2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652692" y="5031068"/>
              <a:ext cx="3223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en-US" sz="2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71681" y="5523961"/>
              <a:ext cx="3223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B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3198812" y="5514110"/>
              <a:ext cx="3223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US" sz="2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786393" y="4890655"/>
              <a:ext cx="3223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D</a:t>
              </a:r>
              <a:endParaRPr lang="en-US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354818" y="4331995"/>
            <a:ext cx="322364" cy="1645795"/>
            <a:chOff x="2429882" y="4076135"/>
            <a:chExt cx="322364" cy="1645795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2585075" y="4076135"/>
              <a:ext cx="3360" cy="1288182"/>
            </a:xfrm>
            <a:prstGeom prst="line">
              <a:avLst/>
            </a:prstGeom>
            <a:ln w="19050">
              <a:solidFill>
                <a:schemeClr val="bg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2429882" y="5321820"/>
              <a:ext cx="3223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O</a:t>
              </a:r>
            </a:p>
          </p:txBody>
        </p:sp>
      </p:grpSp>
      <p:sp>
        <p:nvSpPr>
          <p:cNvPr id="102" name="Text Box 88"/>
          <p:cNvSpPr txBox="1">
            <a:spLocks noChangeArrowheads="1"/>
          </p:cNvSpPr>
          <p:nvPr/>
        </p:nvSpPr>
        <p:spPr bwMode="auto">
          <a:xfrm>
            <a:off x="1220224" y="1365593"/>
            <a:ext cx="4283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D’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103" name="Text Box 85"/>
          <p:cNvSpPr txBox="1">
            <a:spLocks noChangeArrowheads="1"/>
          </p:cNvSpPr>
          <p:nvPr/>
        </p:nvSpPr>
        <p:spPr bwMode="auto">
          <a:xfrm>
            <a:off x="642961" y="867007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A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104" name="Text Box 87"/>
          <p:cNvSpPr txBox="1">
            <a:spLocks noChangeArrowheads="1"/>
          </p:cNvSpPr>
          <p:nvPr/>
        </p:nvSpPr>
        <p:spPr bwMode="auto">
          <a:xfrm>
            <a:off x="2577492" y="1096938"/>
            <a:ext cx="3561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00"/>
                </a:solidFill>
              </a:rPr>
              <a:t>B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105" name="Text Box 88"/>
          <p:cNvSpPr txBox="1">
            <a:spLocks noChangeArrowheads="1"/>
          </p:cNvSpPr>
          <p:nvPr/>
        </p:nvSpPr>
        <p:spPr bwMode="auto">
          <a:xfrm>
            <a:off x="2937818" y="798762"/>
            <a:ext cx="3706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00"/>
                </a:solidFill>
              </a:rPr>
              <a:t>C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106" name="Text Box 88"/>
          <p:cNvSpPr txBox="1">
            <a:spLocks noChangeArrowheads="1"/>
          </p:cNvSpPr>
          <p:nvPr/>
        </p:nvSpPr>
        <p:spPr bwMode="auto">
          <a:xfrm>
            <a:off x="1213930" y="682760"/>
            <a:ext cx="3706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00"/>
                </a:solidFill>
              </a:rPr>
              <a:t>D</a:t>
            </a:r>
            <a:endParaRPr lang="vi-VN" altLang="en-US" sz="2000" dirty="0">
              <a:solidFill>
                <a:srgbClr val="FFFF00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427412" y="2041399"/>
            <a:ext cx="33656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AD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mp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(BCC’B’)</a:t>
            </a:r>
            <a:endParaRPr lang="en-US" sz="2400" baseline="30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7237412" y="2014032"/>
            <a:ext cx="43418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.  AD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nằm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rong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mp</a:t>
            </a:r>
            <a:r>
              <a:rPr lang="en-US" sz="24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(BCC’B’)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3351211" y="3965932"/>
            <a:ext cx="22118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aseline="-250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xq</a:t>
            </a:r>
            <a:r>
              <a:rPr lang="en-US" sz="2400" baseline="-25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480cm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;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Rectangle 109"/>
          <p:cNvSpPr/>
          <p:nvPr/>
        </p:nvSpPr>
        <p:spPr>
          <a:xfrm>
            <a:off x="5484811" y="3951864"/>
            <a:ext cx="33528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aseline="-25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đáy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= 5.12 = 60cm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8518322" y="3937328"/>
            <a:ext cx="33528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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aseline="-250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p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= 540cm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049034"/>
              </p:ext>
            </p:extLst>
          </p:nvPr>
        </p:nvGraphicFramePr>
        <p:xfrm>
          <a:off x="3530600" y="5715000"/>
          <a:ext cx="25241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" name="Equation" r:id="rId11" imgW="1295280" imgH="393480" progId="Equation.DSMT4">
                  <p:embed/>
                </p:oleObj>
              </mc:Choice>
              <mc:Fallback>
                <p:oleObj name="Equation" r:id="rId11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30600" y="5715000"/>
                        <a:ext cx="252412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3884"/>
              </p:ext>
            </p:extLst>
          </p:nvPr>
        </p:nvGraphicFramePr>
        <p:xfrm>
          <a:off x="6047278" y="5880100"/>
          <a:ext cx="25860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" name="Equation" r:id="rId13" imgW="1460160" imgH="203040" progId="Equation.DSMT4">
                  <p:embed/>
                </p:oleObj>
              </mc:Choice>
              <mc:Fallback>
                <p:oleObj name="Equation" r:id="rId13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47278" y="5880100"/>
                        <a:ext cx="258603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19530"/>
              </p:ext>
            </p:extLst>
          </p:nvPr>
        </p:nvGraphicFramePr>
        <p:xfrm>
          <a:off x="8667311" y="5719763"/>
          <a:ext cx="28717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15" imgW="1473120" imgH="393480" progId="Equation.DSMT4">
                  <p:embed/>
                </p:oleObj>
              </mc:Choice>
              <mc:Fallback>
                <p:oleObj name="Equation" r:id="rId15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67311" y="5719763"/>
                        <a:ext cx="2871788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378195" y="1601384"/>
            <a:ext cx="506417" cy="50641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7510010" y="3487183"/>
            <a:ext cx="506417" cy="50641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9621421" y="5271054"/>
            <a:ext cx="506417" cy="506417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" name="Group 61"/>
          <p:cNvGrpSpPr/>
          <p:nvPr/>
        </p:nvGrpSpPr>
        <p:grpSpPr>
          <a:xfrm>
            <a:off x="1657417" y="2426682"/>
            <a:ext cx="152826" cy="83718"/>
            <a:chOff x="1228784" y="2961268"/>
            <a:chExt cx="152826" cy="83718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1228784" y="2964723"/>
              <a:ext cx="72844" cy="327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298426" y="2961268"/>
              <a:ext cx="83184" cy="8371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113"/>
          <p:cNvGrpSpPr/>
          <p:nvPr/>
        </p:nvGrpSpPr>
        <p:grpSpPr>
          <a:xfrm rot="2317810">
            <a:off x="1473747" y="5505490"/>
            <a:ext cx="294508" cy="156931"/>
            <a:chOff x="1228784" y="2961268"/>
            <a:chExt cx="152826" cy="83718"/>
          </a:xfrm>
        </p:grpSpPr>
        <p:cxnSp>
          <p:nvCxnSpPr>
            <p:cNvPr id="115" name="Straight Connector 114"/>
            <p:cNvCxnSpPr/>
            <p:nvPr/>
          </p:nvCxnSpPr>
          <p:spPr>
            <a:xfrm flipV="1">
              <a:off x="1228784" y="2964723"/>
              <a:ext cx="72844" cy="3279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1298426" y="2961268"/>
              <a:ext cx="83184" cy="8371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92460"/>
              </p:ext>
            </p:extLst>
          </p:nvPr>
        </p:nvGraphicFramePr>
        <p:xfrm>
          <a:off x="10336213" y="5054906"/>
          <a:ext cx="5953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" name="Equation" r:id="rId17" imgW="304560" imgH="393480" progId="Equation.DSMT4">
                  <p:embed/>
                </p:oleObj>
              </mc:Choice>
              <mc:Fallback>
                <p:oleObj name="Equation" r:id="rId17" imgW="304560" imgH="3934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213" y="5054906"/>
                        <a:ext cx="5953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92550"/>
              </p:ext>
            </p:extLst>
          </p:nvPr>
        </p:nvGraphicFramePr>
        <p:xfrm>
          <a:off x="2060795" y="4239554"/>
          <a:ext cx="121443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" name="Equation" r:id="rId19" imgW="685800" imgH="393480" progId="Equation.DSMT4">
                  <p:embed/>
                </p:oleObj>
              </mc:Choice>
              <mc:Fallback>
                <p:oleObj name="Equation" r:id="rId19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60795" y="4239554"/>
                        <a:ext cx="1214437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43503"/>
              </p:ext>
            </p:extLst>
          </p:nvPr>
        </p:nvGraphicFramePr>
        <p:xfrm>
          <a:off x="2317041" y="4957324"/>
          <a:ext cx="112395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21" imgW="634680" imgH="736560" progId="Equation.DSMT4">
                  <p:embed/>
                </p:oleObj>
              </mc:Choice>
              <mc:Fallback>
                <p:oleObj name="Equation" r:id="rId21" imgW="634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17041" y="4957324"/>
                        <a:ext cx="1123950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2" name="Picture 438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24" y="949440"/>
            <a:ext cx="2206625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044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0" grpId="0"/>
      <p:bldP spid="111" grpId="0"/>
      <p:bldP spid="19" grpId="0" animBg="1"/>
      <p:bldP spid="112" grpId="0" animBg="1"/>
      <p:bldP spid="1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39" name="Picture 27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103" y="785253"/>
            <a:ext cx="281940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952" y="1713139"/>
            <a:ext cx="70485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741" y="1227363"/>
            <a:ext cx="7715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47"/>
          <p:cNvSpPr txBox="1">
            <a:spLocks noChangeArrowheads="1"/>
          </p:cNvSpPr>
          <p:nvPr/>
        </p:nvSpPr>
        <p:spPr bwMode="auto">
          <a:xfrm>
            <a:off x="608015" y="304800"/>
            <a:ext cx="58808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2</a:t>
            </a:r>
            <a:endParaRPr lang="en-US" sz="28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6445174" y="5471083"/>
            <a:ext cx="100189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Hoặc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3483571" y="1001334"/>
            <a:ext cx="8325841" cy="408111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o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ABC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cân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A.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Gọi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I, K, J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lần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lượt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trung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điểm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sz="2400" kern="0" baseline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ủa</a:t>
            </a:r>
            <a:r>
              <a:rPr lang="en-US" sz="2400" kern="0" baseline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AB, A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v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BC. H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đối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xứ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với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J qua K. </a:t>
            </a: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1)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đó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:</a:t>
            </a:r>
          </a:p>
          <a:p>
            <a:pPr lvl="0">
              <a:lnSpc>
                <a:spcPct val="120000"/>
              </a:lnSpc>
              <a:defRPr/>
            </a:pP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) BIKC </a:t>
            </a:r>
            <a:r>
              <a:rPr lang="en-US" sz="2400" kern="0" noProof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…………………    b) AIJK </a:t>
            </a:r>
            <a:r>
              <a:rPr lang="en-US" sz="2400" kern="0" noProof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…………    </a:t>
            </a:r>
          </a:p>
          <a:p>
            <a:pPr lvl="0">
              <a:lnSpc>
                <a:spcPct val="120000"/>
              </a:lnSpc>
              <a:defRPr/>
            </a:pP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c) AHCJ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…………………   d) AHCB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…………… </a:t>
            </a:r>
            <a:endParaRPr lang="en-US" sz="2400" kern="0" noProof="0" dirty="0" smtClean="0">
              <a:solidFill>
                <a:sysClr val="window" lastClr="FFFFFF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lvl="0">
              <a:lnSpc>
                <a:spcPct val="120000"/>
              </a:lnSpc>
              <a:defRPr/>
            </a:pP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2) </a:t>
            </a:r>
            <a:r>
              <a:rPr lang="en-US" sz="2400" kern="0" noProof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ABC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vuô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câ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thì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:</a:t>
            </a:r>
          </a:p>
          <a:p>
            <a:pPr lvl="0">
              <a:lnSpc>
                <a:spcPct val="120000"/>
              </a:lnSpc>
              <a:defRPr/>
            </a:pP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) AIJK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……………             b)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HCJ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…………… </a:t>
            </a:r>
            <a:endParaRPr lang="en-US" sz="2400" kern="0" noProof="0" dirty="0" smtClean="0">
              <a:solidFill>
                <a:sysClr val="window" lastClr="FFFFFF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lvl="0">
              <a:lnSpc>
                <a:spcPct val="120000"/>
              </a:lnSpc>
              <a:defRPr/>
            </a:pP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3) S</a:t>
            </a:r>
            <a:r>
              <a:rPr lang="en-US" sz="2400" kern="0" baseline="-2500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IJK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=….cm</a:t>
            </a:r>
            <a:r>
              <a:rPr lang="en-US" sz="2400" kern="0" baseline="30000" noProof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khi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IK=3cm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J=4cm</a:t>
            </a:r>
            <a:endParaRPr lang="en-US" sz="2400" kern="0" baseline="30000" noProof="0" dirty="0" smtClean="0">
              <a:solidFill>
                <a:sysClr val="window" lastClr="FFFFFF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lvl="0">
              <a:lnSpc>
                <a:spcPct val="120000"/>
              </a:lnSpc>
              <a:defRPr/>
            </a:pP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4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) S</a:t>
            </a:r>
            <a:r>
              <a:rPr lang="en-US" sz="2400" kern="0" baseline="-2500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AIJK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... S</a:t>
            </a:r>
            <a:r>
              <a:rPr lang="en-US" sz="2400" kern="0" baseline="-2500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IKJB.              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005" y="1201568"/>
            <a:ext cx="126682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985854" y="2314383"/>
            <a:ext cx="261887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ì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ân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91536"/>
              </p:ext>
            </p:extLst>
          </p:nvPr>
        </p:nvGraphicFramePr>
        <p:xfrm>
          <a:off x="3532585" y="5067973"/>
          <a:ext cx="1754909" cy="69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8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2585" y="5067973"/>
                        <a:ext cx="1754909" cy="697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918754" y="4056093"/>
            <a:ext cx="53340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6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567" y="1914412"/>
            <a:ext cx="18097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951160"/>
              </p:ext>
            </p:extLst>
          </p:nvPr>
        </p:nvGraphicFramePr>
        <p:xfrm>
          <a:off x="3275012" y="5779535"/>
          <a:ext cx="2677359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9"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5012" y="5779535"/>
                        <a:ext cx="2677359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567010" y="4530014"/>
            <a:ext cx="533400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</a:t>
            </a:r>
            <a:endParaRPr lang="en-US" sz="28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88" name="Picture 2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052" y="1643217"/>
            <a:ext cx="314325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5058682" y="2728954"/>
            <a:ext cx="225493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ì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ữ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ật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857540" y="2321643"/>
            <a:ext cx="1524001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ì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oi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038076" y="2744831"/>
            <a:ext cx="258354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ì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ang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89724" y="3602523"/>
            <a:ext cx="1890488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ình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109754" y="3591639"/>
            <a:ext cx="1890488" cy="494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400" baseline="300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47"/>
          <p:cNvSpPr txBox="1">
            <a:spLocks noChangeArrowheads="1"/>
          </p:cNvSpPr>
          <p:nvPr/>
        </p:nvSpPr>
        <p:spPr bwMode="auto">
          <a:xfrm>
            <a:off x="2132012" y="322944"/>
            <a:ext cx="71853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Điền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vào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chỗ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chấm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để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được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câu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trả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lời</a:t>
            </a:r>
            <a:r>
              <a:rPr lang="en-US" sz="2800" kern="0" dirty="0" smtClean="0">
                <a:solidFill>
                  <a:sysClr val="window" lastClr="FFFFFF"/>
                </a:solidFill>
                <a:latin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ysClr val="window" lastClr="FFFFFF"/>
                </a:solidFill>
                <a:latin typeface="Times New Roman" pitchFamily="18" charset="0"/>
              </a:rPr>
              <a:t>đúng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67351"/>
              </p:ext>
            </p:extLst>
          </p:nvPr>
        </p:nvGraphicFramePr>
        <p:xfrm>
          <a:off x="7815187" y="4800600"/>
          <a:ext cx="2179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0" name="Equation" r:id="rId13" imgW="1117440" imgH="228600" progId="Equation.DSMT4">
                  <p:embed/>
                </p:oleObj>
              </mc:Choice>
              <mc:Fallback>
                <p:oleObj name="Equation" r:id="rId13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5187" y="4800600"/>
                        <a:ext cx="217963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15201"/>
              </p:ext>
            </p:extLst>
          </p:nvPr>
        </p:nvGraphicFramePr>
        <p:xfrm>
          <a:off x="7885558" y="5347713"/>
          <a:ext cx="2128389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1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85558" y="5347713"/>
                        <a:ext cx="2128389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57335"/>
              </p:ext>
            </p:extLst>
          </p:nvPr>
        </p:nvGraphicFramePr>
        <p:xfrm>
          <a:off x="7942187" y="5924550"/>
          <a:ext cx="30368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2" name="Equation" r:id="rId17" imgW="1714320" imgH="228600" progId="Equation.DSMT4">
                  <p:embed/>
                </p:oleObj>
              </mc:Choice>
              <mc:Fallback>
                <p:oleObj name="Equation" r:id="rId17" imgW="1714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42187" y="5924550"/>
                        <a:ext cx="303688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06" name="Picture 138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95" y="2390775"/>
            <a:ext cx="235267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08" name="Picture 140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733" y="1899898"/>
            <a:ext cx="23526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10" name="Picture 142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90" y="1185523"/>
            <a:ext cx="1266825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18" name="Picture 150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924" y="1365591"/>
            <a:ext cx="1438275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19" name="Picture 151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95" y="943803"/>
            <a:ext cx="258127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46" name="Picture 278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95" y="3159969"/>
            <a:ext cx="292417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47" name="Picture 279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233" y="3567888"/>
            <a:ext cx="1266825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278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44" y="1139405"/>
            <a:ext cx="292417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48" name="Picture 280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128" y="3567888"/>
            <a:ext cx="143827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62" name="Picture 294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62" y="943803"/>
            <a:ext cx="2581275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8647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25775E-6 3.59852E-6 L -0.00626 0.2918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" y="14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/>
      <p:bldP spid="19" grpId="0"/>
      <p:bldP spid="22" grpId="0"/>
      <p:bldP spid="23" grpId="0"/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Text Box 47"/>
          <p:cNvSpPr txBox="1">
            <a:spLocks noChangeArrowheads="1"/>
          </p:cNvSpPr>
          <p:nvPr/>
        </p:nvSpPr>
        <p:spPr bwMode="auto">
          <a:xfrm>
            <a:off x="608015" y="304800"/>
            <a:ext cx="58808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3</a:t>
            </a:r>
            <a:endParaRPr lang="en-US" sz="28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3" name="Text Box 47"/>
          <p:cNvSpPr txBox="1">
            <a:spLocks noChangeArrowheads="1"/>
          </p:cNvSpPr>
          <p:nvPr/>
        </p:nvSpPr>
        <p:spPr bwMode="auto">
          <a:xfrm>
            <a:off x="624012" y="800120"/>
            <a:ext cx="10956800" cy="37856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ho tam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BC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,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H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400" kern="0" dirty="0" smtClea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  <a:p>
            <a:pPr lvl="0">
              <a:defRPr/>
            </a:pP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dạng</a:t>
            </a:r>
            <a:endParaRPr lang="en-US" sz="2400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b)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Kẻ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HM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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B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M, 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HN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 AC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N.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hứng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minh AH</a:t>
            </a:r>
            <a:r>
              <a:rPr lang="en-US" sz="2400" kern="0" baseline="3000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AM.AB </a:t>
            </a:r>
            <a:endParaRPr lang="en-US" sz="2400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c)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Chứng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minh AMN      ACB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pPr lvl="0">
              <a:defRPr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) </a:t>
            </a:r>
            <a:r>
              <a:rPr lang="vi-VN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vi-VN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B=3cm, AC=4cm, hãy tính</a:t>
            </a:r>
            <a:r>
              <a:rPr lang="en-US" sz="2400" kern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</a:p>
          <a:p>
            <a:pPr marL="798513" lvl="0" indent="-450850">
              <a:buAutoNum type="romanLcParenR"/>
              <a:defRPr/>
            </a:pP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H</a:t>
            </a:r>
            <a:endParaRPr lang="en-US" sz="2400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  <a:p>
            <a:pPr marL="798513" lvl="0" indent="-450850">
              <a:buAutoNum type="romanLcParenR"/>
              <a:defRPr/>
            </a:pPr>
            <a:r>
              <a:rPr lang="en-US" sz="2400" kern="0" baseline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ứ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BMNC</a:t>
            </a:r>
          </a:p>
          <a:p>
            <a:pPr marL="798513" lvl="0" indent="-450850">
              <a:buAutoNum type="romanLcParenR"/>
              <a:defRPr/>
            </a:pPr>
            <a:r>
              <a:rPr lang="en-US" sz="2400" kern="0" baseline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BMH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và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  <a:sym typeface="Symbol"/>
              </a:rPr>
              <a:t> NCH</a:t>
            </a:r>
          </a:p>
          <a:p>
            <a:pPr marL="798513" lvl="0" indent="-450850">
              <a:buAutoNum type="romanLcParenR"/>
              <a:defRPr/>
            </a:pP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E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rung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AB. AE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MN </a:t>
            </a:r>
            <a:r>
              <a:rPr lang="en-US" sz="2400" kern="0" dirty="0" err="1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400" kern="0" dirty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F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kern="0" dirty="0" err="1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400" kern="0" dirty="0" smtClean="0">
                <a:solidFill>
                  <a:sysClr val="window" lastClr="FFFF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kern="0" dirty="0" smtClean="0">
              <a:solidFill>
                <a:sysClr val="window" lastClr="FFFFFF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marL="463550" marR="0" lvl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Freeform 61"/>
          <p:cNvSpPr>
            <a:spLocks noChangeAspect="1"/>
          </p:cNvSpPr>
          <p:nvPr/>
        </p:nvSpPr>
        <p:spPr bwMode="auto">
          <a:xfrm>
            <a:off x="3775754" y="2057400"/>
            <a:ext cx="294347" cy="14005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47238"/>
              </p:ext>
            </p:extLst>
          </p:nvPr>
        </p:nvGraphicFramePr>
        <p:xfrm>
          <a:off x="9038076" y="3685736"/>
          <a:ext cx="38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3" imgW="380880" imgH="558720" progId="Equation.DSMT4">
                  <p:embed/>
                </p:oleObj>
              </mc:Choice>
              <mc:Fallback>
                <p:oleObj name="Equation" r:id="rId3" imgW="380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38076" y="3685736"/>
                        <a:ext cx="38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47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8276076" y="421081"/>
            <a:ext cx="1628336" cy="213674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78" name="Picture 6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56" y="3863204"/>
            <a:ext cx="32099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7" name="Rectangle 6"/>
          <p:cNvSpPr/>
          <p:nvPr/>
        </p:nvSpPr>
        <p:spPr>
          <a:xfrm>
            <a:off x="590375" y="2025657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82914" y="304800"/>
            <a:ext cx="33350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(Â = 90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,  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M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={M}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N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C={N}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9643" y="1371600"/>
            <a:ext cx="289993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AH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AM.AB</a:t>
            </a:r>
          </a:p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    ACB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1049643" y="362856"/>
            <a:ext cx="18930" cy="279384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11" name="Straight Connector 10"/>
          <p:cNvCxnSpPr/>
          <p:nvPr/>
        </p:nvCxnSpPr>
        <p:spPr>
          <a:xfrm flipV="1">
            <a:off x="608012" y="1371600"/>
            <a:ext cx="2949942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13" name="Freeform 61"/>
          <p:cNvSpPr>
            <a:spLocks noChangeAspect="1"/>
          </p:cNvSpPr>
          <p:nvPr/>
        </p:nvSpPr>
        <p:spPr bwMode="auto">
          <a:xfrm>
            <a:off x="2298480" y="2895600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896164" y="442913"/>
            <a:ext cx="2125663" cy="314325"/>
            <a:chOff x="663736" y="2298822"/>
            <a:chExt cx="2125663" cy="314325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588391"/>
                </p:ext>
              </p:extLst>
            </p:nvPr>
          </p:nvGraphicFramePr>
          <p:xfrm>
            <a:off x="663736" y="2298822"/>
            <a:ext cx="21256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0" name="Equation" r:id="rId6" imgW="2565360" imgH="380880" progId="Equation.DSMT4">
                    <p:embed/>
                  </p:oleObj>
                </mc:Choice>
                <mc:Fallback>
                  <p:oleObj name="Equation" r:id="rId6" imgW="2565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63736" y="2298822"/>
                          <a:ext cx="2125663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reeform 61"/>
            <p:cNvSpPr>
              <a:spLocks noChangeAspect="1"/>
            </p:cNvSpPr>
            <p:nvPr/>
          </p:nvSpPr>
          <p:spPr bwMode="auto">
            <a:xfrm>
              <a:off x="1559878" y="2375466"/>
              <a:ext cx="261855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296631"/>
              </p:ext>
            </p:extLst>
          </p:nvPr>
        </p:nvGraphicFramePr>
        <p:xfrm>
          <a:off x="6005073" y="331787"/>
          <a:ext cx="19462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" name="Equation" r:id="rId8" imgW="1650960" imgH="558720" progId="Equation.DSMT4">
                  <p:embed/>
                </p:oleObj>
              </mc:Choice>
              <mc:Fallback>
                <p:oleObj name="Equation" r:id="rId8" imgW="1650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05073" y="331787"/>
                        <a:ext cx="19462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9221"/>
              </p:ext>
            </p:extLst>
          </p:nvPr>
        </p:nvGraphicFramePr>
        <p:xfrm>
          <a:off x="7986712" y="484188"/>
          <a:ext cx="184150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" name="Equation" r:id="rId10" imgW="1562040" imgH="253800" progId="Equation.DSMT4">
                  <p:embed/>
                </p:oleObj>
              </mc:Choice>
              <mc:Fallback>
                <p:oleObj name="Equation" r:id="rId10" imgW="1562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86712" y="484188"/>
                        <a:ext cx="1841500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6271592" y="328246"/>
            <a:ext cx="1042019" cy="658977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294876" y="1105103"/>
            <a:ext cx="1042019" cy="675339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271593" y="1980962"/>
            <a:ext cx="1042019" cy="675339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81" name="Picture 6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4" y="5556909"/>
            <a:ext cx="414338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" name="Group 40"/>
          <p:cNvGrpSpPr/>
          <p:nvPr/>
        </p:nvGrpSpPr>
        <p:grpSpPr>
          <a:xfrm>
            <a:off x="3968749" y="1285875"/>
            <a:ext cx="2125663" cy="314325"/>
            <a:chOff x="663736" y="2298822"/>
            <a:chExt cx="2125663" cy="314325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652269"/>
                </p:ext>
              </p:extLst>
            </p:nvPr>
          </p:nvGraphicFramePr>
          <p:xfrm>
            <a:off x="663736" y="2298822"/>
            <a:ext cx="212566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3" name="Equation" r:id="rId13" imgW="2565360" imgH="380880" progId="Equation.DSMT4">
                    <p:embed/>
                  </p:oleObj>
                </mc:Choice>
                <mc:Fallback>
                  <p:oleObj name="Equation" r:id="rId13" imgW="2565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3736" y="2298822"/>
                          <a:ext cx="2125663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Freeform 61"/>
            <p:cNvSpPr>
              <a:spLocks noChangeAspect="1"/>
            </p:cNvSpPr>
            <p:nvPr/>
          </p:nvSpPr>
          <p:spPr bwMode="auto">
            <a:xfrm>
              <a:off x="1559878" y="2375466"/>
              <a:ext cx="261855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98017"/>
              </p:ext>
            </p:extLst>
          </p:nvPr>
        </p:nvGraphicFramePr>
        <p:xfrm>
          <a:off x="6035503" y="1140460"/>
          <a:ext cx="1844040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" name="Equation" r:id="rId15" imgW="1676160" imgH="558720" progId="Equation.DSMT4">
                  <p:embed/>
                </p:oleObj>
              </mc:Choice>
              <mc:Fallback>
                <p:oleObj name="Equation" r:id="rId15" imgW="1676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5503" y="1140460"/>
                        <a:ext cx="1844040" cy="61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33088"/>
              </p:ext>
            </p:extLst>
          </p:nvPr>
        </p:nvGraphicFramePr>
        <p:xfrm>
          <a:off x="7999412" y="1287780"/>
          <a:ext cx="1936242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" name="Equation" r:id="rId17" imgW="1600200" imgH="253800" progId="Equation.DSMT4">
                  <p:embed/>
                </p:oleObj>
              </mc:Choice>
              <mc:Fallback>
                <p:oleObj name="Equation" r:id="rId17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99412" y="1287780"/>
                        <a:ext cx="1936242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3937709" y="2124075"/>
            <a:ext cx="2136775" cy="314325"/>
            <a:chOff x="658974" y="2299060"/>
            <a:chExt cx="2136775" cy="314325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544322"/>
                </p:ext>
              </p:extLst>
            </p:nvPr>
          </p:nvGraphicFramePr>
          <p:xfrm>
            <a:off x="658974" y="2299060"/>
            <a:ext cx="21367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6" name="Equation" r:id="rId19" imgW="2577960" imgH="380880" progId="Equation.DSMT4">
                    <p:embed/>
                  </p:oleObj>
                </mc:Choice>
                <mc:Fallback>
                  <p:oleObj name="Equation" r:id="rId19" imgW="25779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8974" y="2299060"/>
                          <a:ext cx="213677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61"/>
            <p:cNvSpPr>
              <a:spLocks noChangeAspect="1"/>
            </p:cNvSpPr>
            <p:nvPr/>
          </p:nvSpPr>
          <p:spPr bwMode="auto">
            <a:xfrm>
              <a:off x="1559878" y="2375466"/>
              <a:ext cx="261855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21966"/>
              </p:ext>
            </p:extLst>
          </p:nvPr>
        </p:nvGraphicFramePr>
        <p:xfrm>
          <a:off x="6046666" y="1981835"/>
          <a:ext cx="1844040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" name="Equation" r:id="rId21" imgW="1676160" imgH="558720" progId="Equation.DSMT4">
                  <p:embed/>
                </p:oleObj>
              </mc:Choice>
              <mc:Fallback>
                <p:oleObj name="Equation" r:id="rId21" imgW="1676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46666" y="1981835"/>
                        <a:ext cx="1844040" cy="61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975093"/>
              </p:ext>
            </p:extLst>
          </p:nvPr>
        </p:nvGraphicFramePr>
        <p:xfrm>
          <a:off x="7999412" y="2046605"/>
          <a:ext cx="1905508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8" name="Equation" r:id="rId23" imgW="1574640" imgH="253800" progId="Equation.DSMT4">
                  <p:embed/>
                </p:oleObj>
              </mc:Choice>
              <mc:Fallback>
                <p:oleObj name="Equation" r:id="rId23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99412" y="2046605"/>
                        <a:ext cx="1905508" cy="30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48" name="Picture 232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2" y="5604804"/>
            <a:ext cx="3905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50" name="Picture 234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212" y="5524500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005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8" grpId="0" animBg="1"/>
      <p:bldP spid="39" grpId="0" animBg="1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98" y="4023086"/>
            <a:ext cx="101917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8276076" y="421081"/>
            <a:ext cx="1628336" cy="213674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46752"/>
              </p:ext>
            </p:extLst>
          </p:nvPr>
        </p:nvGraphicFramePr>
        <p:xfrm>
          <a:off x="8270874" y="484188"/>
          <a:ext cx="15573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6" imgW="1320480" imgH="253800" progId="Equation.DSMT4">
                  <p:embed/>
                </p:oleObj>
              </mc:Choice>
              <mc:Fallback>
                <p:oleObj name="Equation" r:id="rId6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0874" y="484188"/>
                        <a:ext cx="1557338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58236"/>
              </p:ext>
            </p:extLst>
          </p:nvPr>
        </p:nvGraphicFramePr>
        <p:xfrm>
          <a:off x="8274050" y="1287463"/>
          <a:ext cx="16303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74050" y="1287463"/>
                        <a:ext cx="163036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31639"/>
              </p:ext>
            </p:extLst>
          </p:nvPr>
        </p:nvGraphicFramePr>
        <p:xfrm>
          <a:off x="8305800" y="2046288"/>
          <a:ext cx="1598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10" imgW="1320480" imgH="253800" progId="Equation.DSMT4">
                  <p:embed/>
                </p:oleObj>
              </mc:Choice>
              <mc:Fallback>
                <p:oleObj name="Equation" r:id="rId10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05800" y="2046288"/>
                        <a:ext cx="159861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90375" y="2025657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82914" y="304800"/>
            <a:ext cx="33350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(Â = 90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,  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M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={M}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N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C={N}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049643" y="1371600"/>
            <a:ext cx="289993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AH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AM.AB</a:t>
            </a:r>
          </a:p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    ACB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1049643" y="362856"/>
            <a:ext cx="18930" cy="279384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24" name="Straight Connector 23"/>
          <p:cNvCxnSpPr/>
          <p:nvPr/>
        </p:nvCxnSpPr>
        <p:spPr>
          <a:xfrm flipV="1">
            <a:off x="608012" y="1371600"/>
            <a:ext cx="2949942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30" name="Freeform 61"/>
          <p:cNvSpPr>
            <a:spLocks noChangeAspect="1"/>
          </p:cNvSpPr>
          <p:nvPr/>
        </p:nvSpPr>
        <p:spPr bwMode="auto">
          <a:xfrm>
            <a:off x="2298480" y="2895600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4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652497" y="2874037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c/m: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H</a:t>
            </a:r>
            <a:r>
              <a:rPr lang="en-US" sz="22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.AC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85781" y="4314798"/>
            <a:ext cx="235487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AM. AB = AN. AC</a:t>
            </a:r>
            <a:endParaRPr lang="en-US" sz="2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Up Arrow 20"/>
          <p:cNvSpPr/>
          <p:nvPr/>
        </p:nvSpPr>
        <p:spPr>
          <a:xfrm>
            <a:off x="8897807" y="5297085"/>
            <a:ext cx="25558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Up Arrow 25"/>
          <p:cNvSpPr/>
          <p:nvPr/>
        </p:nvSpPr>
        <p:spPr>
          <a:xfrm>
            <a:off x="8897808" y="4649557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7164"/>
              </p:ext>
            </p:extLst>
          </p:nvPr>
        </p:nvGraphicFramePr>
        <p:xfrm>
          <a:off x="8276076" y="5000690"/>
          <a:ext cx="1669415" cy="31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6076" y="5000690"/>
                        <a:ext cx="1669415" cy="316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7983538" y="2730500"/>
            <a:ext cx="2149475" cy="314325"/>
            <a:chOff x="672830" y="2297870"/>
            <a:chExt cx="2313758" cy="314326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203254"/>
                </p:ext>
              </p:extLst>
            </p:nvPr>
          </p:nvGraphicFramePr>
          <p:xfrm>
            <a:off x="672830" y="2297870"/>
            <a:ext cx="2313758" cy="314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0" name="Equation" r:id="rId7" imgW="2793960" imgH="380880" progId="Equation.DSMT4">
                    <p:embed/>
                  </p:oleObj>
                </mc:Choice>
                <mc:Fallback>
                  <p:oleObj name="Equation" r:id="rId7" imgW="27939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2830" y="2297870"/>
                          <a:ext cx="2313758" cy="314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61"/>
            <p:cNvSpPr>
              <a:spLocks noChangeAspect="1"/>
            </p:cNvSpPr>
            <p:nvPr/>
          </p:nvSpPr>
          <p:spPr bwMode="auto">
            <a:xfrm>
              <a:off x="1704103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1" y="4586514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3649689" y="386697"/>
            <a:ext cx="3353803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)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FFFFFF"/>
                </a:solidFill>
                <a:latin typeface="Arial" pitchFamily="34" charset="0"/>
                <a:ea typeface="MS Song"/>
                <a:cs typeface="Arial" pitchFamily="34" charset="0"/>
                <a:sym typeface="Symbol" pitchFamily="18" charset="2"/>
              </a:rPr>
              <a:t>và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M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  Â</a:t>
            </a:r>
            <a:r>
              <a:rPr lang="en-US" sz="2200" baseline="-25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hung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</a:t>
            </a:r>
            <a:r>
              <a:rPr lang="en-US" sz="2200" b="1" dirty="0" smtClean="0">
                <a:solidFill>
                  <a:prstClr val="white"/>
                </a:solidFill>
                <a:latin typeface="MS Song"/>
                <a:ea typeface="MS Song"/>
                <a:cs typeface="Arial" pitchFamily="34" charset="0"/>
                <a:sym typeface="Symbol" pitchFamily="18" charset="2"/>
              </a:rPr>
              <a:t>    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,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29507"/>
              </p:ext>
            </p:extLst>
          </p:nvPr>
        </p:nvGraphicFramePr>
        <p:xfrm>
          <a:off x="3732212" y="1863468"/>
          <a:ext cx="1430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" name="Equation" r:id="rId10" imgW="1180800" imgH="558720" progId="Equation.DSMT4">
                  <p:embed/>
                </p:oleObj>
              </mc:Choice>
              <mc:Fallback>
                <p:oleObj name="Equation" r:id="rId10" imgW="1180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1863468"/>
                        <a:ext cx="1430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5128710" y="1974331"/>
            <a:ext cx="1944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t/ư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3656012" y="2519707"/>
            <a:ext cx="220534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</a:t>
            </a:r>
            <a:endParaRPr lang="en-US" dirty="0" smtClean="0">
              <a:solidFill>
                <a:prstClr val="black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3717752" y="3261686"/>
            <a:ext cx="30421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Mà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 (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mt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/>
              </a:rPr>
              <a:t> AM. AB = AN. AC</a:t>
            </a:r>
            <a:endParaRPr lang="en-US" sz="2200" dirty="0" smtClean="0">
              <a:solidFill>
                <a:schemeClr val="bg1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78004"/>
              </p:ext>
            </p:extLst>
          </p:nvPr>
        </p:nvGraphicFramePr>
        <p:xfrm>
          <a:off x="3732212" y="3988818"/>
          <a:ext cx="1429131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" name="Equation" r:id="rId12" imgW="1180800" imgH="558720" progId="Equation.DSMT4">
                  <p:embed/>
                </p:oleObj>
              </mc:Choice>
              <mc:Fallback>
                <p:oleObj name="Equation" r:id="rId12" imgW="1180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2212" y="3988818"/>
                        <a:ext cx="1429131" cy="6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3797002" y="4634132"/>
            <a:ext cx="31607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N</a:t>
            </a:r>
            <a:r>
              <a:rPr lang="en-US" sz="2200" dirty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và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CB </a:t>
            </a:r>
            <a:r>
              <a:rPr lang="en-US" sz="2200" dirty="0" err="1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ó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7161212" y="457200"/>
            <a:ext cx="0" cy="6148278"/>
          </a:xfrm>
          <a:prstGeom prst="line">
            <a:avLst/>
          </a:prstGeom>
          <a:ln w="28575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53981"/>
              </p:ext>
            </p:extLst>
          </p:nvPr>
        </p:nvGraphicFramePr>
        <p:xfrm>
          <a:off x="4004256" y="5465977"/>
          <a:ext cx="1844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" name="Equation" r:id="rId14" imgW="1523880" imgH="558720" progId="Equation.DSMT4">
                  <p:embed/>
                </p:oleObj>
              </mc:Choice>
              <mc:Fallback>
                <p:oleObj name="Equation" r:id="rId14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04256" y="5465977"/>
                        <a:ext cx="18446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4935575" y="1630742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52489"/>
              </p:ext>
            </p:extLst>
          </p:nvPr>
        </p:nvGraphicFramePr>
        <p:xfrm>
          <a:off x="4037012" y="5042115"/>
          <a:ext cx="1463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" name="Equation" r:id="rId16" imgW="825480" imgH="253800" progId="Equation.DSMT4">
                  <p:embed/>
                </p:oleObj>
              </mc:Choice>
              <mc:Fallback>
                <p:oleObj name="Equation" r:id="rId16" imgW="8254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042115"/>
                        <a:ext cx="1463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6" name="Picture 5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44" y="5552636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7" name="Picture 59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5328798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20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98" y="4023086"/>
            <a:ext cx="101917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3858679" y="6133603"/>
            <a:ext cx="3350597" cy="430887"/>
            <a:chOff x="7462014" y="5072499"/>
            <a:chExt cx="3350597" cy="430887"/>
          </a:xfrm>
        </p:grpSpPr>
        <p:sp>
          <p:nvSpPr>
            <p:cNvPr id="50" name="Rectangle 49"/>
            <p:cNvSpPr/>
            <p:nvPr/>
          </p:nvSpPr>
          <p:spPr>
            <a:xfrm>
              <a:off x="7462014" y="5072499"/>
              <a:ext cx="335059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 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,g,c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lang="en-US" dirty="0"/>
            </a:p>
          </p:txBody>
        </p:sp>
        <p:sp>
          <p:nvSpPr>
            <p:cNvPr id="51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2" name="Right Brace 51"/>
          <p:cNvSpPr/>
          <p:nvPr/>
        </p:nvSpPr>
        <p:spPr>
          <a:xfrm>
            <a:off x="5843420" y="5164451"/>
            <a:ext cx="175706" cy="900351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8276076" y="421081"/>
            <a:ext cx="1628336" cy="2136744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060460"/>
              </p:ext>
            </p:extLst>
          </p:nvPr>
        </p:nvGraphicFramePr>
        <p:xfrm>
          <a:off x="8270874" y="484188"/>
          <a:ext cx="15573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5" name="Equation" r:id="rId21" imgW="1320480" imgH="253800" progId="Equation.DSMT4">
                  <p:embed/>
                </p:oleObj>
              </mc:Choice>
              <mc:Fallback>
                <p:oleObj name="Equation" r:id="rId21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70874" y="484188"/>
                        <a:ext cx="1557338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55997"/>
              </p:ext>
            </p:extLst>
          </p:nvPr>
        </p:nvGraphicFramePr>
        <p:xfrm>
          <a:off x="8274050" y="1287463"/>
          <a:ext cx="16303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6" name="Equation" r:id="rId23" imgW="1346040" imgH="253800" progId="Equation.DSMT4">
                  <p:embed/>
                </p:oleObj>
              </mc:Choice>
              <mc:Fallback>
                <p:oleObj name="Equation" r:id="rId23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74050" y="1287463"/>
                        <a:ext cx="163036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14527"/>
              </p:ext>
            </p:extLst>
          </p:nvPr>
        </p:nvGraphicFramePr>
        <p:xfrm>
          <a:off x="8305800" y="2046288"/>
          <a:ext cx="1598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" name="Equation" r:id="rId25" imgW="1320480" imgH="253800" progId="Equation.DSMT4">
                  <p:embed/>
                </p:oleObj>
              </mc:Choice>
              <mc:Fallback>
                <p:oleObj name="Equation" r:id="rId25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305800" y="2046288"/>
                        <a:ext cx="159861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90375" y="2025657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082914" y="304800"/>
            <a:ext cx="33350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(Â = 90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,  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M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={M}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N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C={N}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049643" y="1371600"/>
            <a:ext cx="289993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AH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AM.AB</a:t>
            </a:r>
          </a:p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    ACB</a:t>
            </a:r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1049643" y="362856"/>
            <a:ext cx="18930" cy="279384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65" name="Straight Connector 64"/>
          <p:cNvCxnSpPr/>
          <p:nvPr/>
        </p:nvCxnSpPr>
        <p:spPr>
          <a:xfrm flipV="1">
            <a:off x="608012" y="1371600"/>
            <a:ext cx="2949942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66" name="Freeform 61"/>
          <p:cNvSpPr>
            <a:spLocks noChangeAspect="1"/>
          </p:cNvSpPr>
          <p:nvPr/>
        </p:nvSpPr>
        <p:spPr bwMode="auto">
          <a:xfrm>
            <a:off x="2298480" y="2895600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8148638" y="5657850"/>
            <a:ext cx="2130425" cy="314325"/>
            <a:chOff x="683150" y="2298914"/>
            <a:chExt cx="2293252" cy="314326"/>
          </a:xfrm>
        </p:grpSpPr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980261"/>
                </p:ext>
              </p:extLst>
            </p:nvPr>
          </p:nvGraphicFramePr>
          <p:xfrm>
            <a:off x="683150" y="2298914"/>
            <a:ext cx="2293252" cy="314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8" name="Equation" r:id="rId27" imgW="2768400" imgH="380880" progId="Equation.DSMT4">
                    <p:embed/>
                  </p:oleObj>
                </mc:Choice>
                <mc:Fallback>
                  <p:oleObj name="Equation" r:id="rId27" imgW="276840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83150" y="2298914"/>
                          <a:ext cx="2293252" cy="314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Freeform 61"/>
            <p:cNvSpPr>
              <a:spLocks noChangeAspect="1"/>
            </p:cNvSpPr>
            <p:nvPr/>
          </p:nvSpPr>
          <p:spPr bwMode="auto">
            <a:xfrm>
              <a:off x="1704103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22033"/>
              </p:ext>
            </p:extLst>
          </p:nvPr>
        </p:nvGraphicFramePr>
        <p:xfrm>
          <a:off x="8475564" y="3392740"/>
          <a:ext cx="1229360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9" name="Equation" r:id="rId29" imgW="1015920" imgH="558720" progId="Equation.DSMT4">
                  <p:embed/>
                </p:oleObj>
              </mc:Choice>
              <mc:Fallback>
                <p:oleObj name="Equation" r:id="rId29" imgW="10159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475564" y="3392740"/>
                        <a:ext cx="1229360" cy="6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Up Arrow 66"/>
          <p:cNvSpPr/>
          <p:nvPr/>
        </p:nvSpPr>
        <p:spPr>
          <a:xfrm>
            <a:off x="8981356" y="2985910"/>
            <a:ext cx="25558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Up Arrow 67"/>
          <p:cNvSpPr/>
          <p:nvPr/>
        </p:nvSpPr>
        <p:spPr>
          <a:xfrm>
            <a:off x="8897808" y="4031127"/>
            <a:ext cx="25558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93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 animBg="1"/>
      <p:bldP spid="26" grpId="0" animBg="1"/>
      <p:bldP spid="39" grpId="0"/>
      <p:bldP spid="41" grpId="0"/>
      <p:bldP spid="42" grpId="0"/>
      <p:bldP spid="43" grpId="0"/>
      <p:bldP spid="45" grpId="0"/>
      <p:bldP spid="53" grpId="0" animBg="1"/>
      <p:bldP spid="52" grpId="0" animBg="1"/>
      <p:bldP spid="67" grpId="0" animBg="1"/>
      <p:bldP spid="6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8" y="4017005"/>
            <a:ext cx="6858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56" y="3877614"/>
            <a:ext cx="324802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652497" y="2874037"/>
            <a:ext cx="366281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) HS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ự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c/m: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H</a:t>
            </a:r>
            <a:r>
              <a:rPr lang="en-US" sz="2200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.AC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1" y="4586514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Rectangle 13"/>
          <p:cNvSpPr>
            <a:spLocks noChangeArrowheads="1"/>
          </p:cNvSpPr>
          <p:nvPr/>
        </p:nvSpPr>
        <p:spPr bwMode="auto">
          <a:xfrm>
            <a:off x="3649689" y="386697"/>
            <a:ext cx="3353803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)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FFFFFF"/>
                </a:solidFill>
                <a:latin typeface="Arial" pitchFamily="34" charset="0"/>
                <a:ea typeface="MS Song"/>
                <a:cs typeface="Arial" pitchFamily="34" charset="0"/>
                <a:sym typeface="Symbol" pitchFamily="18" charset="2"/>
              </a:rPr>
              <a:t>và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uôn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ại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M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  Â</a:t>
            </a:r>
            <a:r>
              <a:rPr lang="en-US" sz="2200" baseline="-25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hung</a:t>
            </a:r>
            <a:endParaRPr lang="en-US" sz="2200" dirty="0" smtClean="0">
              <a:solidFill>
                <a:srgbClr val="FFFFFF"/>
              </a:solidFill>
              <a:latin typeface="Arial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B</a:t>
            </a:r>
            <a:r>
              <a:rPr lang="en-US" sz="2200" b="1" dirty="0" smtClean="0">
                <a:solidFill>
                  <a:prstClr val="white"/>
                </a:solidFill>
                <a:latin typeface="MS Song"/>
                <a:ea typeface="MS Song"/>
                <a:cs typeface="Arial" pitchFamily="34" charset="0"/>
                <a:sym typeface="Symbol" pitchFamily="18" charset="2"/>
              </a:rPr>
              <a:t>     </a:t>
            </a:r>
            <a:r>
              <a:rPr lang="vi-VN" sz="2200" dirty="0" smtClean="0">
                <a:solidFill>
                  <a:srgbClr val="FFFFFF"/>
                </a:solidFill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AM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,g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82086"/>
              </p:ext>
            </p:extLst>
          </p:nvPr>
        </p:nvGraphicFramePr>
        <p:xfrm>
          <a:off x="3732212" y="1863468"/>
          <a:ext cx="1430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1" name="Equation" r:id="rId7" imgW="1180800" imgH="558720" progId="Equation.DSMT4">
                  <p:embed/>
                </p:oleObj>
              </mc:Choice>
              <mc:Fallback>
                <p:oleObj name="Equation" r:id="rId7" imgW="1180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2" y="1863468"/>
                        <a:ext cx="1430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5128710" y="1974331"/>
            <a:ext cx="1944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t/ư)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3656012" y="2519707"/>
            <a:ext cx="220534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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</a:t>
            </a:r>
            <a:endParaRPr lang="en-US" dirty="0" smtClean="0">
              <a:solidFill>
                <a:prstClr val="black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3717752" y="3261686"/>
            <a:ext cx="304211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Mà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H</a:t>
            </a:r>
            <a:r>
              <a:rPr lang="vi-VN" sz="2200" baseline="300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vi-VN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.AB (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mt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/>
              </a:rPr>
              <a:t> AM. AB = AN. AC</a:t>
            </a:r>
            <a:endParaRPr lang="en-US" sz="2200" dirty="0" smtClean="0">
              <a:solidFill>
                <a:schemeClr val="bg1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82410"/>
              </p:ext>
            </p:extLst>
          </p:nvPr>
        </p:nvGraphicFramePr>
        <p:xfrm>
          <a:off x="3732212" y="3988818"/>
          <a:ext cx="1429131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2" name="Equation" r:id="rId9" imgW="1180800" imgH="558720" progId="Equation.DSMT4">
                  <p:embed/>
                </p:oleObj>
              </mc:Choice>
              <mc:Fallback>
                <p:oleObj name="Equation" r:id="rId9" imgW="1180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2212" y="3988818"/>
                        <a:ext cx="1429131" cy="6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3797002" y="4634132"/>
            <a:ext cx="316077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ét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MN</a:t>
            </a:r>
            <a:r>
              <a:rPr lang="en-US" sz="2200" dirty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và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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CB </a:t>
            </a:r>
            <a:r>
              <a:rPr lang="en-US" sz="2200" dirty="0" err="1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200" dirty="0" err="1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ó</a:t>
            </a:r>
            <a:r>
              <a:rPr lang="en-US" sz="2200" dirty="0" smtClean="0">
                <a:solidFill>
                  <a:srgbClr val="FFFF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lang="en-US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7161212" y="457200"/>
            <a:ext cx="0" cy="6148278"/>
          </a:xfrm>
          <a:prstGeom prst="line">
            <a:avLst/>
          </a:prstGeom>
          <a:ln w="28575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36429"/>
              </p:ext>
            </p:extLst>
          </p:nvPr>
        </p:nvGraphicFramePr>
        <p:xfrm>
          <a:off x="4004256" y="5465977"/>
          <a:ext cx="1844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3" name="Equation" r:id="rId11" imgW="1523880" imgH="558720" progId="Equation.DSMT4">
                  <p:embed/>
                </p:oleObj>
              </mc:Choice>
              <mc:Fallback>
                <p:oleObj name="Equation" r:id="rId11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4256" y="5465977"/>
                        <a:ext cx="184467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4935575" y="1630742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43567"/>
              </p:ext>
            </p:extLst>
          </p:nvPr>
        </p:nvGraphicFramePr>
        <p:xfrm>
          <a:off x="4037012" y="5042115"/>
          <a:ext cx="1463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4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5042115"/>
                        <a:ext cx="1463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46" name="Picture 5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44" y="5552636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47" name="Picture 59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5328798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3858679" y="6133603"/>
            <a:ext cx="3350597" cy="430887"/>
            <a:chOff x="7462014" y="5072499"/>
            <a:chExt cx="3350597" cy="430887"/>
          </a:xfrm>
        </p:grpSpPr>
        <p:sp>
          <p:nvSpPr>
            <p:cNvPr id="50" name="Rectangle 49"/>
            <p:cNvSpPr/>
            <p:nvPr/>
          </p:nvSpPr>
          <p:spPr>
            <a:xfrm>
              <a:off x="7462014" y="5072499"/>
              <a:ext cx="3350597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 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AMN</a:t>
              </a:r>
              <a:r>
                <a:rPr lang="en-US" sz="2200" b="1" dirty="0" smtClean="0">
                  <a:solidFill>
                    <a:prstClr val="white"/>
                  </a:solidFill>
                  <a:latin typeface="MS Song"/>
                  <a:ea typeface="MS Song"/>
                  <a:cs typeface="Arial" pitchFamily="34" charset="0"/>
                  <a:sym typeface="Symbol" pitchFamily="18" charset="2"/>
                </a:rPr>
                <a:t>     </a:t>
              </a:r>
              <a:r>
                <a:rPr lang="vi-VN" sz="2200" dirty="0">
                  <a:solidFill>
                    <a:srgbClr val="FFFFFF"/>
                  </a:solidFill>
                  <a:ea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ACB (</a:t>
              </a:r>
              <a:r>
                <a:rPr lang="en-US" sz="2200" dirty="0" err="1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c,g,c</a:t>
              </a:r>
              <a:r>
                <a:rPr lang="en-US" sz="2200" dirty="0" smtClean="0">
                  <a:solidFill>
                    <a:srgbClr val="FFFFFF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)</a:t>
              </a:r>
              <a:endParaRPr lang="en-US" dirty="0"/>
            </a:p>
          </p:txBody>
        </p:sp>
        <p:sp>
          <p:nvSpPr>
            <p:cNvPr id="51" name="Freeform 61"/>
            <p:cNvSpPr>
              <a:spLocks noChangeAspect="1"/>
            </p:cNvSpPr>
            <p:nvPr/>
          </p:nvSpPr>
          <p:spPr bwMode="auto">
            <a:xfrm>
              <a:off x="8775753" y="5239656"/>
              <a:ext cx="216409" cy="95659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2" name="Right Brace 51"/>
          <p:cNvSpPr/>
          <p:nvPr/>
        </p:nvSpPr>
        <p:spPr>
          <a:xfrm>
            <a:off x="5843420" y="5164451"/>
            <a:ext cx="175706" cy="900351"/>
          </a:xfrm>
          <a:prstGeom prst="rightBrace">
            <a:avLst>
              <a:gd name="adj1" fmla="val 34108"/>
              <a:gd name="adj2" fmla="val 50000"/>
            </a:avLst>
          </a:prstGeom>
          <a:noFill/>
          <a:ln w="28575" cap="flat" cmpd="sng" algn="ctr">
            <a:solidFill>
              <a:srgbClr val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Up Arrow 53"/>
          <p:cNvSpPr/>
          <p:nvPr/>
        </p:nvSpPr>
        <p:spPr>
          <a:xfrm>
            <a:off x="8800411" y="1993299"/>
            <a:ext cx="255588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Up Arrow 58"/>
          <p:cNvSpPr/>
          <p:nvPr/>
        </p:nvSpPr>
        <p:spPr>
          <a:xfrm>
            <a:off x="8789959" y="1319680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60349"/>
              </p:ext>
            </p:extLst>
          </p:nvPr>
        </p:nvGraphicFramePr>
        <p:xfrm>
          <a:off x="8576754" y="1614180"/>
          <a:ext cx="7334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5" name="Equation" r:id="rId17" imgW="583920" imgH="355320" progId="Equation.DSMT4">
                  <p:embed/>
                </p:oleObj>
              </mc:Choice>
              <mc:Fallback>
                <p:oleObj name="Equation" r:id="rId17" imgW="5839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76754" y="1614180"/>
                        <a:ext cx="7334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7890954" y="1090305"/>
            <a:ext cx="2044700" cy="304800"/>
            <a:chOff x="727755" y="2302607"/>
            <a:chExt cx="2200975" cy="304801"/>
          </a:xfrm>
        </p:grpSpPr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0267856"/>
                </p:ext>
              </p:extLst>
            </p:nvPr>
          </p:nvGraphicFramePr>
          <p:xfrm>
            <a:off x="727755" y="2302607"/>
            <a:ext cx="2200975" cy="30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6" name="Equation" r:id="rId19" imgW="2654280" imgH="368280" progId="Equation.DSMT4">
                    <p:embed/>
                  </p:oleObj>
                </mc:Choice>
                <mc:Fallback>
                  <p:oleObj name="Equation" r:id="rId19" imgW="26542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27755" y="2302607"/>
                          <a:ext cx="2200975" cy="304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Freeform 61"/>
            <p:cNvSpPr>
              <a:spLocks noChangeAspect="1"/>
            </p:cNvSpPr>
            <p:nvPr/>
          </p:nvSpPr>
          <p:spPr bwMode="auto">
            <a:xfrm>
              <a:off x="1713355" y="2375466"/>
              <a:ext cx="261854" cy="115748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4" name="Up Arrow 63"/>
          <p:cNvSpPr/>
          <p:nvPr/>
        </p:nvSpPr>
        <p:spPr>
          <a:xfrm>
            <a:off x="9772141" y="2313846"/>
            <a:ext cx="257175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65" name="Straight Connector 33"/>
          <p:cNvCxnSpPr>
            <a:cxnSpLocks noChangeShapeType="1"/>
          </p:cNvCxnSpPr>
          <p:nvPr/>
        </p:nvCxnSpPr>
        <p:spPr bwMode="auto">
          <a:xfrm>
            <a:off x="7875078" y="2313846"/>
            <a:ext cx="2039938" cy="0"/>
          </a:xfrm>
          <a:prstGeom prst="line">
            <a:avLst/>
          </a:prstGeom>
          <a:noFill/>
          <a:ln w="38100" algn="ctr">
            <a:solidFill>
              <a:srgbClr val="33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6" name="Up Arrow 65"/>
          <p:cNvSpPr/>
          <p:nvPr/>
        </p:nvSpPr>
        <p:spPr>
          <a:xfrm>
            <a:off x="7742828" y="2296188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60474"/>
              </p:ext>
            </p:extLst>
          </p:nvPr>
        </p:nvGraphicFramePr>
        <p:xfrm>
          <a:off x="9501188" y="2597668"/>
          <a:ext cx="8604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7" name="Equation" r:id="rId21" imgW="711000" imgH="355320" progId="Equation.DSMT4">
                  <p:embed/>
                </p:oleObj>
              </mc:Choice>
              <mc:Fallback>
                <p:oleObj name="Equation" r:id="rId21" imgW="71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501188" y="2597668"/>
                        <a:ext cx="8604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22633"/>
              </p:ext>
            </p:extLst>
          </p:nvPr>
        </p:nvGraphicFramePr>
        <p:xfrm>
          <a:off x="7535863" y="2559568"/>
          <a:ext cx="768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8" name="Equation" r:id="rId23" imgW="634680" imgH="355320" progId="Equation.DSMT4">
                  <p:embed/>
                </p:oleObj>
              </mc:Choice>
              <mc:Fallback>
                <p:oleObj name="Equation" r:id="rId23" imgW="634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35863" y="2559568"/>
                        <a:ext cx="7683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Up Arrow 68"/>
          <p:cNvSpPr/>
          <p:nvPr/>
        </p:nvSpPr>
        <p:spPr>
          <a:xfrm>
            <a:off x="9752573" y="2973466"/>
            <a:ext cx="255587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8556176" y="3276600"/>
            <a:ext cx="2475361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Tín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hất</a:t>
            </a:r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algn="ctr"/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đường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héo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hình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chữ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nhật</a:t>
            </a:r>
            <a:r>
              <a:rPr lang="en-US" sz="2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  <a:sym typeface="Symbol"/>
              </a:rPr>
              <a:t> AMHN </a:t>
            </a:r>
          </a:p>
          <a:p>
            <a:pPr algn="ctr"/>
            <a:endParaRPr lang="en-US" sz="2200" dirty="0" smtClean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Up Arrow 70"/>
          <p:cNvSpPr/>
          <p:nvPr/>
        </p:nvSpPr>
        <p:spPr>
          <a:xfrm>
            <a:off x="7754937" y="2949608"/>
            <a:ext cx="257175" cy="304800"/>
          </a:xfrm>
          <a:prstGeom prst="upArrow">
            <a:avLst/>
          </a:prstGeom>
          <a:solidFill>
            <a:srgbClr val="3399FF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" lastClr="FFFFFF"/>
              </a:solidFill>
              <a:latin typeface="Calibri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162316"/>
              </p:ext>
            </p:extLst>
          </p:nvPr>
        </p:nvGraphicFramePr>
        <p:xfrm>
          <a:off x="7353300" y="3278706"/>
          <a:ext cx="1108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9" name="Equation" r:id="rId25" imgW="914400" imgH="355320" progId="Equation.DSMT4">
                  <p:embed/>
                </p:oleObj>
              </mc:Choice>
              <mc:Fallback>
                <p:oleObj name="Equation" r:id="rId25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53300" y="3278706"/>
                        <a:ext cx="11080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6551612" y="533400"/>
            <a:ext cx="42672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Cách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  <a:sym typeface="Symbol"/>
              </a:rPr>
              <a:t>khác</a:t>
            </a:r>
            <a:endParaRPr lang="en-US" sz="22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71" y="4586514"/>
            <a:ext cx="101917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" name="Picture 23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096" y="5505450"/>
            <a:ext cx="55245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" name="Picture 58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140" y="5529482"/>
            <a:ext cx="60960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7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144" y="5552636"/>
            <a:ext cx="4286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7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643" y="5328798"/>
            <a:ext cx="3810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71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974" y="4753414"/>
            <a:ext cx="5048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" name="Rectangle 56"/>
          <p:cNvSpPr/>
          <p:nvPr/>
        </p:nvSpPr>
        <p:spPr>
          <a:xfrm>
            <a:off x="576307" y="559713"/>
            <a:ext cx="5613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58" name="Rectangle 57"/>
          <p:cNvSpPr/>
          <p:nvPr/>
        </p:nvSpPr>
        <p:spPr>
          <a:xfrm>
            <a:off x="590375" y="2025657"/>
            <a:ext cx="9890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1082914" y="304800"/>
            <a:ext cx="333509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BC(Â = 90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,  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M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B={M}</a:t>
            </a: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N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 AC={N}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1049643" y="1371600"/>
            <a:ext cx="289993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spc="-6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spc="-6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2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AH</a:t>
            </a:r>
            <a:r>
              <a:rPr lang="en-US" sz="22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AM.AB</a:t>
            </a:r>
          </a:p>
          <a:p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     ACB</a:t>
            </a:r>
          </a:p>
        </p:txBody>
      </p:sp>
      <p:cxnSp>
        <p:nvCxnSpPr>
          <p:cNvPr id="84" name="Straight Connector 83"/>
          <p:cNvCxnSpPr/>
          <p:nvPr/>
        </p:nvCxnSpPr>
        <p:spPr>
          <a:xfrm flipH="1">
            <a:off x="1049643" y="362856"/>
            <a:ext cx="18930" cy="2793848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cxnSp>
        <p:nvCxnSpPr>
          <p:cNvPr id="85" name="Straight Connector 84"/>
          <p:cNvCxnSpPr/>
          <p:nvPr/>
        </p:nvCxnSpPr>
        <p:spPr>
          <a:xfrm flipV="1">
            <a:off x="608012" y="1371600"/>
            <a:ext cx="2949942" cy="1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</a:ln>
          <a:effectLst/>
        </p:spPr>
      </p:cxnSp>
      <p:sp>
        <p:nvSpPr>
          <p:cNvPr id="86" name="Freeform 61"/>
          <p:cNvSpPr>
            <a:spLocks noChangeAspect="1"/>
          </p:cNvSpPr>
          <p:nvPr/>
        </p:nvSpPr>
        <p:spPr bwMode="auto">
          <a:xfrm>
            <a:off x="2298480" y="2895600"/>
            <a:ext cx="216409" cy="95659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982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9" grpId="0" animBg="1"/>
      <p:bldP spid="64" grpId="0" animBg="1"/>
      <p:bldP spid="66" grpId="0" animBg="1"/>
      <p:bldP spid="69" grpId="0" animBg="1"/>
      <p:bldP spid="70" grpId="0"/>
      <p:bldP spid="71" grpId="0" animBg="1"/>
      <p:bldP spid="7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53&quot;&gt;&lt;property id=&quot;20148&quot; value=&quot;5&quot;/&gt;&lt;property id=&quot;20300&quot; value=&quot;Slide 4&quot;/&gt;&lt;property id=&quot;20307&quot; value=&quot;264&quot;/&gt;&lt;/object&gt;&lt;object type=&quot;3&quot; unique_id=&quot;11123&quot;&gt;&lt;property id=&quot;20148&quot; value=&quot;5&quot;/&gt;&lt;property id=&quot;20300&quot; value=&quot;Slide 1&quot;/&gt;&lt;property id=&quot;20307&quot; value=&quot;303&quot;/&gt;&lt;/object&gt;&lt;object type=&quot;3&quot; unique_id=&quot;12472&quot;&gt;&lt;property id=&quot;20148&quot; value=&quot;5&quot;/&gt;&lt;property id=&quot;20300&quot; value=&quot;Slide 2&quot;/&gt;&lt;property id=&quot;20307&quot; value=&quot;334&quot;/&gt;&lt;/object&gt;&lt;object type=&quot;3&quot; unique_id=&quot;13213&quot;&gt;&lt;property id=&quot;20148&quot; value=&quot;5&quot;/&gt;&lt;property id=&quot;20300&quot; value=&quot;Slide 18&quot;/&gt;&lt;property id=&quot;20307&quot; value=&quot;351&quot;/&gt;&lt;/object&gt;&lt;object type=&quot;3&quot; unique_id=&quot;13315&quot;&gt;&lt;property id=&quot;20148&quot; value=&quot;5&quot;/&gt;&lt;property id=&quot;20300&quot; value=&quot;Slide 7&quot;/&gt;&lt;property id=&quot;20307&quot; value=&quot;355&quot;/&gt;&lt;/object&gt;&lt;object type=&quot;3&quot; unique_id=&quot;13316&quot;&gt;&lt;property id=&quot;20148&quot; value=&quot;5&quot;/&gt;&lt;property id=&quot;20300&quot; value=&quot;Slide 13&quot;/&gt;&lt;property id=&quot;20307&quot; value=&quot;356&quot;/&gt;&lt;/object&gt;&lt;object type=&quot;3&quot; unique_id=&quot;13317&quot;&gt;&lt;property id=&quot;20148&quot; value=&quot;5&quot;/&gt;&lt;property id=&quot;20300&quot; value=&quot;Slide 20&quot;/&gt;&lt;property id=&quot;20307&quot; value=&quot;357&quot;/&gt;&lt;/object&gt;&lt;object type=&quot;3&quot; unique_id=&quot;14034&quot;&gt;&lt;property id=&quot;20148&quot; value=&quot;5&quot;/&gt;&lt;property id=&quot;20300&quot; value=&quot;Slide 8&quot;/&gt;&lt;property id=&quot;20307&quot; value=&quot;367&quot;/&gt;&lt;/object&gt;&lt;object type=&quot;3&quot; unique_id=&quot;14035&quot;&gt;&lt;property id=&quot;20148&quot; value=&quot;5&quot;/&gt;&lt;property id=&quot;20300&quot; value=&quot;Slide 9&quot;/&gt;&lt;property id=&quot;20307&quot; value=&quot;368&quot;/&gt;&lt;/object&gt;&lt;object type=&quot;3&quot; unique_id=&quot;14036&quot;&gt;&lt;property id=&quot;20148&quot; value=&quot;5&quot;/&gt;&lt;property id=&quot;20300&quot; value=&quot;Slide 10&quot;/&gt;&lt;property id=&quot;20307&quot; value=&quot;369&quot;/&gt;&lt;/object&gt;&lt;object type=&quot;3&quot; unique_id=&quot;14037&quot;&gt;&lt;property id=&quot;20148&quot; value=&quot;5&quot;/&gt;&lt;property id=&quot;20300&quot; value=&quot;Slide 11&quot;/&gt;&lt;property id=&quot;20307&quot; value=&quot;370&quot;/&gt;&lt;/object&gt;&lt;object type=&quot;3&quot; unique_id=&quot;14495&quot;&gt;&lt;property id=&quot;20148&quot; value=&quot;5&quot;/&gt;&lt;property id=&quot;20300&quot; value=&quot;Slide 12&quot;/&gt;&lt;property id=&quot;20307&quot; value=&quot;382&quot;/&gt;&lt;/object&gt;&lt;object type=&quot;3&quot; unique_id=&quot;14726&quot;&gt;&lt;property id=&quot;20148&quot; value=&quot;5&quot;/&gt;&lt;property id=&quot;20300&quot; value=&quot;Slide 19&quot;/&gt;&lt;property id=&quot;20307&quot; value=&quot;387&quot;/&gt;&lt;/object&gt;&lt;object type=&quot;3&quot; unique_id=&quot;14859&quot;&gt;&lt;property id=&quot;20148&quot; value=&quot;5&quot;/&gt;&lt;property id=&quot;20300&quot; value=&quot;Slide 14&quot;/&gt;&lt;property id=&quot;20307&quot; value=&quot;393&quot;/&gt;&lt;/object&gt;&lt;object type=&quot;3&quot; unique_id=&quot;14861&quot;&gt;&lt;property id=&quot;20148&quot; value=&quot;5&quot;/&gt;&lt;property id=&quot;20300&quot; value=&quot;Slide 16&quot;/&gt;&lt;property id=&quot;20307&quot; value=&quot;390&quot;/&gt;&lt;/object&gt;&lt;object type=&quot;3&quot; unique_id=&quot;14905&quot;&gt;&lt;property id=&quot;20148&quot; value=&quot;5&quot;/&gt;&lt;property id=&quot;20300&quot; value=&quot;Slide 21&quot;/&gt;&lt;property id=&quot;20307&quot; value=&quot;394&quot;/&gt;&lt;/object&gt;&lt;object type=&quot;3&quot; unique_id=&quot;14906&quot;&gt;&lt;property id=&quot;20148&quot; value=&quot;5&quot;/&gt;&lt;property id=&quot;20300&quot; value=&quot;Slide 22&quot;/&gt;&lt;property id=&quot;20307&quot; value=&quot;395&quot;/&gt;&lt;/object&gt;&lt;object type=&quot;3&quot; unique_id=&quot;14907&quot;&gt;&lt;property id=&quot;20148&quot; value=&quot;5&quot;/&gt;&lt;property id=&quot;20300&quot; value=&quot;Slide 15&quot;/&gt;&lt;property id=&quot;20307&quot; value=&quot;396&quot;/&gt;&lt;/object&gt;&lt;object type=&quot;3&quot; unique_id=&quot;14908&quot;&gt;&lt;property id=&quot;20148&quot; value=&quot;5&quot;/&gt;&lt;property id=&quot;20300&quot; value=&quot;Slide 17&quot;/&gt;&lt;property id=&quot;20307&quot; value=&quot;397&quot;/&gt;&lt;/object&gt;&lt;object type=&quot;3&quot; unique_id=&quot;14972&quot;&gt;&lt;property id=&quot;20148&quot; value=&quot;5&quot;/&gt;&lt;property id=&quot;20300&quot; value=&quot;Slide 3&quot;/&gt;&lt;property id=&quot;20307&quot; value=&quot;398&quot;/&gt;&lt;/object&gt;&lt;object type=&quot;3&quot; unique_id=&quot;14973&quot;&gt;&lt;property id=&quot;20148&quot; value=&quot;5&quot;/&gt;&lt;property id=&quot;20300&quot; value=&quot;Slide 5&quot;/&gt;&lt;property id=&quot;20307&quot; value=&quot;399&quot;/&gt;&lt;/object&gt;&lt;object type=&quot;3&quot; unique_id=&quot;14974&quot;&gt;&lt;property id=&quot;20148&quot; value=&quot;5&quot;/&gt;&lt;property id=&quot;20300&quot; value=&quot;Slide 6&quot;/&gt;&lt;property id=&quot;20307&quot; value=&quot;40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50</TotalTime>
  <Words>1373</Words>
  <Application>Microsoft Office PowerPoint</Application>
  <PresentationFormat>Custom</PresentationFormat>
  <Paragraphs>274</Paragraphs>
  <Slides>1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MS Song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-PC</dc:creator>
  <cp:lastModifiedBy>DELL</cp:lastModifiedBy>
  <cp:revision>538</cp:revision>
  <dcterms:created xsi:type="dcterms:W3CDTF">2016-12-09T08:21:06Z</dcterms:created>
  <dcterms:modified xsi:type="dcterms:W3CDTF">2022-05-13T03:11:06Z</dcterms:modified>
</cp:coreProperties>
</file>